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11DB" w:rsidRDefault="00E668C8" w:rsidP="00CC11DB">
      <w:pPr>
        <w:tabs>
          <w:tab w:val="left" w:pos="6522"/>
        </w:tabs>
      </w:pPr>
      <w:bookmarkStart w:id="0" w:name="_GoBack"/>
      <w:bookmarkEnd w:id="0"/>
      <w:r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64384" behindDoc="0" locked="0" layoutInCell="1" allowOverlap="1">
                <wp:simplePos x="0" y="0"/>
                <wp:positionH relativeFrom="margin">
                  <wp:posOffset>-294005</wp:posOffset>
                </wp:positionH>
                <wp:positionV relativeFrom="paragraph">
                  <wp:posOffset>126365</wp:posOffset>
                </wp:positionV>
                <wp:extent cx="9921240" cy="1027430"/>
                <wp:effectExtent l="5715" t="20955" r="26670" b="27940"/>
                <wp:wrapNone/>
                <wp:docPr id="4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5" name="Line 43"/>
                        <wps:cNvCnPr/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2"/>
                        <wps:cNvCnPr/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41"/>
                        <wps:cNvCnPr/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0"/>
                        <wps:cNvCnPr/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9"/>
                        <wps:cNvCnPr/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38"/>
                        <wps:cNvCnPr/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ièr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1F4E42" w:rsidRDefault="00CC11DB" w:rsidP="00CC11DB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1F4E42">
                                <w:rPr>
                                  <w:b/>
                                  <w:bCs/>
                                  <w:sz w:val="24"/>
                                </w:rPr>
                                <w:t>Mathématiques</w:t>
                              </w:r>
                            </w:p>
                            <w:p w:rsidR="00CC11DB" w:rsidRPr="00C71D70" w:rsidRDefault="00D04788" w:rsidP="00CC11DB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</w:rPr>
                                <w:t>3</w:t>
                              </w:r>
                              <w:r w:rsidR="00CC11DB">
                                <w:rPr>
                                  <w:b/>
                                  <w:bCs/>
                                  <w:sz w:val="24"/>
                                </w:rPr>
                                <w:t>APIC</w:t>
                              </w:r>
                            </w:p>
                            <w:p w:rsidR="00CC11DB" w:rsidRPr="002B3171" w:rsidRDefault="00CC11DB" w:rsidP="00CC11D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D04788" w:rsidRDefault="00CC11DB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équations</w:t>
                              </w:r>
                              <w:r w:rsidR="00D04788"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 xml:space="preserve"> et</w:t>
                              </w:r>
                            </w:p>
                            <w:p w:rsidR="00D04788" w:rsidRPr="00D04788" w:rsidRDefault="00D04788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inéquation</w:t>
                              </w:r>
                              <w:r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15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M.El messaoudi</w:t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CC11DB" w:rsidRPr="002A455B" w:rsidRDefault="00CC11DB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r w:rsidR="00D04788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TIMZGADIOUIN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3.15pt;margin-top:9.95pt;width:781.2pt;height:80.9pt;z-index:251664384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uSAMIAAADaAAAADwAAAGRycy9kb3ducmV2LnhtbESP0WqDQBRE3wv5h+UG8lbXCAnBugYb&#10;SMhDKWj7ARf3VqXuXeNuovn7biGQx2FmzjDZfja9uNHoOssK1lEMgri2uuNGwffX8XUHwnlkjb1l&#10;UnAnB/t88ZJhqu3EJd0q34gAYZeigtb7IZXS1S0ZdJEdiIP3Y0eDPsixkXrEKcBNL5M43kqDHYeF&#10;Fgc6tFT/VlejIP68HGz5cTr2tsJkLgZTF++JUqvlXLyB8DT7Z/jRPmsFG/i/Em6Az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UuSAMIAAADa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Wp7MIAAADaAAAADwAAAGRycy9kb3ducmV2LnhtbESPQWuDQBSE74X8h+UFcqtrPCTBugYb&#10;SMihFLT9AQ/3VaXuW+Nuovn33UIgx2FmvmGy/Wx6caPRdZYVrKMYBHFtdceNgu+v4+sOhPPIGnvL&#10;pOBODvb54iXDVNuJS7pVvhEBwi5FBa33Qyqlq1sy6CI7EAfvx44GfZBjI/WIU4CbXiZxvJEGOw4L&#10;LQ50aKn+ra5GQfx5Odjy43TsbYXJXAymLt4TpVbLuXgD4Wn2z/CjfdYKtvB/JdwAm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tWp7MIAAADaAAAADwAAAAAAAAAAAAAA&#10;AAChAgAAZHJzL2Rvd25yZXYueG1sUEsFBgAAAAAEAAQA+QAAAJADAAAAAA=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o9nrsAAADaAAAADwAAAGRycy9kb3ducmV2LnhtbERPSwrCMBDdC94hjODOpnYhUo1SBcWF&#10;CFYPMDRjW2wmtYlab28WgsvH+y/XvWnEizpXW1YwjWIQxIXVNZcKrpfdZA7CeWSNjWVS8CEH69Vw&#10;sMRU2zef6ZX7UoQQdikqqLxvUyldUZFBF9mWOHA32xn0AXal1B2+Q7hpZBLHM2mw5tBQYUvbiop7&#10;/jQK4tNja8/H/a6xOSZ91poi2yRKjUd9tgDhqfd/8c990ArC1nAl3AC5+g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bSj2euwAAANoAAAAPAAAAAAAAAAAAAAAAAKECAABk&#10;cnMvZG93bnJldi54bWxQSwUGAAAAAAQABAD5AAAAiQMAAAAA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aYBcIAAADaAAAADwAAAGRycy9kb3ducmV2LnhtbESPQWuDQBSE74X8h+UFcqtrPITEugYb&#10;SMihFLT9AQ/3VaXuW+Nuovn33UIgx2FmvmGy/Wx6caPRdZYVrKMYBHFtdceNgu+v4+sWhPPIGnvL&#10;pOBODvb54iXDVNuJS7pVvhEBwi5FBa33Qyqlq1sy6CI7EAfvx44GfZBjI/WIU4CbXiZxvJEGOw4L&#10;LQ50aKn+ra5GQfx5Odjy43TsbYXJXAymLt4TpVbLuXgD4Wn2z/CjfdYKdvB/JdwAm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AaYBcIAAADaAAAADwAAAAAAAAAAAAAA&#10;AAChAgAAZHJzL2Rvd25yZXYueG1sUEsFBgAAAAAEAAQA+QAAAJADAAAAAA=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CRA8QAAADbAAAADwAAAGRycy9kb3ducmV2LnhtbESPQWvCQBCF74L/YRmhN920FKmpq9SC&#10;NCehmkO9DdkxCWZn4+42pv++cyj0NsN789436+3oOjVQiK1nA4+LDBRx5W3LtYHytJ+/gIoJ2WLn&#10;mQz8UITtZjpZY279nT9pOKZaSQjHHA00KfW51rFqyGFc+J5YtIsPDpOsodY24F3CXaefsmypHbYs&#10;DQ329N5QdT1+OwPn/cdhuD27sLqENH6di7Jod1djHmbj2yuoRGP6N/9dF1bwhV5+kQH0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sJED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w0mMIAAADbAAAADwAAAGRycy9kb3ducmV2LnhtbERPTWvCQBC9F/oflhG81U1KkTZ1DbYQ&#10;mpOg9VBvQ3ZMQrKz6e42xn/vCkJv83ifs8on04uRnG8tK0gXCQjiyuqWawWH7+LpFYQPyBp7y6Tg&#10;Qh7y9ePDCjNtz7yjcR9qEUPYZ6igCWHIpPRVQwb9wg7EkTtZZzBE6GqpHZ5juOnlc5IspcGWY0OD&#10;A302VHX7P6PgWHxtx98X495OLkw/x/JQth+dUvPZtHkHEWgK/+K7u9Rxfgq3X+IBcn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/w0mMIAAADbAAAADwAAAAAAAAAAAAAA&#10;AAChAgAAZHJzL2Rvd25yZXYueG1sUEsFBgAAAAAEAAQA+QAAAJADAAAAAA==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ièr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</w:t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s8wMEA&#10;AADbAAAADwAAAGRycy9kb3ducmV2LnhtbERPTYvCMBC9L/gfwgje1tQV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rPMDBAAAA2wAAAA8AAAAAAAAAAAAAAAAAmAIAAGRycy9kb3du&#10;cmV2LnhtbFBLBQYAAAAABAAEAPUAAACGAwAAAAA=&#10;" filled="f" stroked="f">
                  <v:textbox inset="0,0,0,0">
                    <w:txbxContent>
                      <w:p w:rsidR="00CC11DB" w:rsidRPr="001F4E42" w:rsidRDefault="00CC11DB" w:rsidP="00CC11DB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1F4E42">
                          <w:rPr>
                            <w:b/>
                            <w:bCs/>
                            <w:sz w:val="24"/>
                          </w:rPr>
                          <w:t>Mathématiques</w:t>
                        </w:r>
                      </w:p>
                      <w:p w:rsidR="00CC11DB" w:rsidRPr="00C71D70" w:rsidRDefault="00D04788" w:rsidP="00CC11DB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</w:rPr>
                          <w:t>3</w:t>
                        </w:r>
                        <w:r w:rsidR="00CC11DB">
                          <w:rPr>
                            <w:b/>
                            <w:bCs/>
                            <w:sz w:val="24"/>
                          </w:rPr>
                          <w:t>APIC</w:t>
                        </w:r>
                      </w:p>
                      <w:p w:rsidR="00CC11DB" w:rsidRPr="002B3171" w:rsidRDefault="00CC11DB" w:rsidP="00CC11D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_x0000_s1035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372sAA&#10;AADbAAAADwAAAGRycy9kb3ducmV2LnhtbERPzYrCMBC+C/sOYRa8iKa7iEg1FVdZ9eKh3X2AoZn+&#10;YDMpTdTq0xtB8DYf3+8sV71pxIU6V1tW8DWJQBDnVtdcKvj/+x3PQTiPrLGxTApu5GCVfAyWGGt7&#10;5ZQumS9FCGEXo4LK+zaW0uUVGXQT2xIHrrCdQR9gV0rd4TWEm0Z+R9FMGqw5NFTY0qai/JSdjQJa&#10;p/Z+PLmdSX+2m11RM43kXqnhZ79egPDU+7f45T7oMH8Kz1/CATJ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+372sAAAADbAAAADwAAAAAAAAAAAAAAAACYAgAAZHJzL2Rvd25y&#10;ZXYueG1sUEsFBgAAAAAEAAQA9QAAAIUDAAAAAA==&#10;" filled="f" stroked="f">
                  <v:textbox inset="0,0,0,0">
                    <w:txbxContent>
                      <w:p w:rsidR="00CC11DB" w:rsidRPr="00D04788" w:rsidRDefault="00CC11DB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équations</w:t>
                        </w:r>
                        <w:r w:rsidR="00D04788"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 xml:space="preserve"> et</w:t>
                        </w:r>
                      </w:p>
                      <w:p w:rsidR="00D04788" w:rsidRPr="00D04788" w:rsidRDefault="00D04788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inéquation</w:t>
                        </w:r>
                        <w:r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4BL8EA&#10;AADbAAAADwAAAGRycy9kb3ducmV2LnhtbERPTYvCMBC9L/gfwgje1tQFZa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AS/BAAAA2wAAAA8AAAAAAAAAAAAAAAAAmAIAAGRycy9kb3du&#10;cmV2LnhtbFBLBQYAAAAABAAEAPUAAACGAwAAAAA=&#10;" filled="f" stroked="f">
                  <v:textbox inset="0,0,0,0">
                    <w:txbxContent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M.El messaoudi</w:t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CC11DB" w:rsidRPr="002A455B" w:rsidRDefault="00CC11DB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r w:rsidR="00D04788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TIMZGADIOUINE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CC11DB">
        <w:rPr>
          <w:rFonts w:hint="cs"/>
          <w:rtl/>
        </w:rPr>
        <w:t xml:space="preserve"> </w:t>
      </w:r>
      <w:r w:rsidR="00CC11DB">
        <w:rPr>
          <w:rtl/>
        </w:rPr>
        <w:tab/>
      </w:r>
    </w:p>
    <w:p w:rsidR="00CC11DB" w:rsidRDefault="00CC11DB" w:rsidP="00CC11DB">
      <w:pPr>
        <w:tabs>
          <w:tab w:val="left" w:pos="6522"/>
        </w:tabs>
      </w:pPr>
    </w:p>
    <w:p w:rsidR="00CC11DB" w:rsidRDefault="00CC11DB" w:rsidP="00CC11DB">
      <w:pPr>
        <w:tabs>
          <w:tab w:val="left" w:pos="6522"/>
        </w:tabs>
      </w:pPr>
    </w:p>
    <w:p w:rsidR="00CC11DB" w:rsidRDefault="00132F40" w:rsidP="00132F40">
      <w:pPr>
        <w:tabs>
          <w:tab w:val="left" w:pos="6522"/>
        </w:tabs>
      </w:pPr>
      <w:r>
        <w:tab/>
      </w:r>
    </w:p>
    <w:p w:rsidR="00CC11DB" w:rsidRDefault="00E668C8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3810</wp:posOffset>
                </wp:positionV>
                <wp:extent cx="5039995" cy="3418205"/>
                <wp:effectExtent l="76200" t="38100" r="103505" b="106045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418205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les équations sous forme de </w:t>
                              </w: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 et </w:t>
                              </w:r>
                              <m:oMath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a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</m:oMath>
                            </w:p>
                            <w:p w:rsidR="00CC11DB" w:rsidRPr="009F095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</w:t>
                              </w:r>
                              <w:r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es problèmes, issus de la vie quotidienne ou des autres matières, devront être proposés dans le but d’habituer les élèves à mathématiser des situations et de les résoudre.</w:t>
                              </w:r>
                            </w:p>
                            <w:p w:rsidR="00CC11DB" w:rsidRPr="009F0955" w:rsidRDefault="00A413E5" w:rsidP="00A413E5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 les </w:t>
                              </w:r>
                              <w:r w:rsidR="00CC11DB"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s de type</w:t>
                              </w:r>
                            </w:p>
                            <w:p w:rsidR="00CC11DB" w:rsidRDefault="00E668C8" w:rsidP="00CC11DB">
                              <w:pPr>
                                <w:pStyle w:val="Paragraphedeliste"/>
                                <w:numPr>
                                  <w:ilvl w:val="2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3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Theme="majorBidi" w:cstheme="majorBidi"/>
                                    <w:sz w:val="28"/>
                                    <w:szCs w:val="28"/>
                                  </w:rPr>
                                  <m:t>=0</m:t>
                                </m:r>
                              </m:oMath>
                              <w:r w:rsidR="00A413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CC11DB"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CC11DB" w:rsidRPr="001061B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5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1061B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un problème  </w:t>
                              </w: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7477E6" w:rsidRDefault="00CC11DB" w:rsidP="00CC11DB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44.15pt;margin-top:.3pt;width:396.85pt;height:269.15pt;z-index:251662336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">
                <v:rect id="Rectangle 13" o:spid="_x0000_s1038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les équations sous forme de </w:t>
                        </w: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c</m:t>
                          </m:r>
                        </m:oMath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 et </w:t>
                        </w:r>
                        <m:oMath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</m:oMath>
                      </w:p>
                      <w:p w:rsidR="00CC11DB" w:rsidRPr="009F0955" w:rsidRDefault="00CC11DB" w:rsidP="00CC11DB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</w:t>
                        </w:r>
                        <w:r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es problèmes, issus de la vie quotidienne ou des autres matières, devront être proposés dans le but d’habituer les élèves à mathématiser des situations et de les résoudre.</w:t>
                        </w:r>
                      </w:p>
                      <w:p w:rsidR="00CC11DB" w:rsidRPr="009F0955" w:rsidRDefault="00A413E5" w:rsidP="00A413E5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 les </w:t>
                        </w:r>
                        <w:r w:rsidR="00CC11DB"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s de type</w:t>
                        </w:r>
                      </w:p>
                      <w:p w:rsidR="00CC11DB" w:rsidRDefault="00E668C8" w:rsidP="00CC11DB">
                        <w:pPr>
                          <w:pStyle w:val="Paragraphedeliste"/>
                          <w:numPr>
                            <w:ilvl w:val="2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m:oMath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3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</w:rPr>
                            <m:t>=0</m:t>
                          </m:r>
                        </m:oMath>
                        <w:r w:rsidR="00A413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CC11DB"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  <w:p w:rsidR="00CC11DB" w:rsidRPr="001061B5" w:rsidRDefault="00CC11DB" w:rsidP="00CC11DB">
                        <w:pPr>
                          <w:pStyle w:val="Paragraphedeliste"/>
                          <w:numPr>
                            <w:ilvl w:val="0"/>
                            <w:numId w:val="5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1061B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un problème  </w:t>
                        </w: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C11DB" w:rsidRPr="007477E6" w:rsidRDefault="00CC11DB" w:rsidP="00CC11DB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Résoudre des équations du premier degré ou Résoudre  des équations simples se ramenant à la résolution d’équations du premier ordre à une inconnue.</w:t>
                              </w:r>
                            </w:p>
                            <w:p w:rsidR="00CC11DB" w:rsidRPr="00165CE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Mathématiser et résoudre des situations  en utilisant d’équations du premier degré à une inconnue.</w:t>
                              </w:r>
                            </w:p>
                            <w:p w:rsidR="00CC11DB" w:rsidRDefault="00CC11DB" w:rsidP="00CC11DB">
                              <w:pPr>
                                <w:ind w:left="284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3.15pt;margin-top:10.7pt;width:340.15pt;height:258.75pt;z-index:251660288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">
                <v:rect id="Rectangle 4" o:spid="_x0000_s1041" style="position:absolute;top:1119;width:43199;height:259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IpHscA&#10;AADeAAAADwAAAGRycy9kb3ducmV2LnhtbESPvW7CMBSFd6S+g3WRuoEThhSlGFSoqCgsQEEwXsW3&#10;SSC+DrEL4e3rAYnx6PzpG01aU4krNa60rCDuRyCIM6tLzhXsfua9IQjnkTVWlknBnRxMxi+dEaba&#10;3nhD163PRRhhl6KCwvs6ldJlBRl0fVsTB+/XNgZ9kE0udYO3MG4qOYiiRBosOTwUWNOsoOy8/TMK&#10;9vHnaX9J1uddPFudvhbT78NxWSv12m0/3kF4av0z/GgvtILBWzIMAAEnoIAc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SKR7HAAAA3gAAAA8AAAAAAAAAAAAAAAAAmAIAAGRy&#10;cy9kb3ducmV2LnhtbFBLBQYAAAAABAAEAPUAAACMAwAAAAA=&#10;" fillcolor="white [3201]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3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Résoudre des équations du premier degré ou Résoudre  des équations simples se ramenant à la résolution d’équations du premier ordre à une inconnue.</w:t>
                        </w:r>
                      </w:p>
                      <w:p w:rsidR="00CC11DB" w:rsidRPr="00165CE5" w:rsidRDefault="00CC11DB" w:rsidP="00CC11DB">
                        <w:pPr>
                          <w:pStyle w:val="Paragraphedeliste"/>
                          <w:numPr>
                            <w:ilvl w:val="0"/>
                            <w:numId w:val="3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Mathématiser et résoudre des situations  en utilisant d’équations du premier degré à une inconnue.</w:t>
                        </w:r>
                      </w:p>
                      <w:p w:rsidR="00CC11DB" w:rsidRDefault="00CC11DB" w:rsidP="00CC11DB">
                        <w:pPr>
                          <w:ind w:left="284"/>
                        </w:pP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CC11DB" w:rsidRDefault="00E668C8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08655</wp:posOffset>
                </wp:positionV>
                <wp:extent cx="5039995" cy="1558290"/>
                <wp:effectExtent l="76200" t="38100" r="103505" b="11811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558290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 du premier degré avec les nombres relatifs (1 ère année).</w:t>
                              </w: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es fractions .</w:t>
                              </w:r>
                            </w:p>
                            <w:p w:rsidR="00CC11DB" w:rsidRPr="00C2221D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éveloppement e factorisa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5B036D" w:rsidRDefault="00CC11DB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CC11DB" w:rsidRDefault="00CC11DB" w:rsidP="00CC11D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45.85pt;margin-top:252.65pt;width:396.85pt;height:122.7pt;z-index:251663360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">
                <v:rect id="Rectangle 12" o:spid="_x0000_s1044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 du premier degré avec les nombres relatifs (1 ère année).</w:t>
                        </w: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es fractions .</w:t>
                        </w:r>
                      </w:p>
                      <w:p w:rsidR="00CC11DB" w:rsidRPr="00C2221D" w:rsidRDefault="00CC11DB" w:rsidP="00CC11DB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éveloppement e factorisation.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CC11DB" w:rsidRPr="005B036D" w:rsidRDefault="00CC11DB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CC11DB" w:rsidRDefault="00CC11DB" w:rsidP="00CC11DB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Default="00CC11DB" w:rsidP="00CC11DB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CC11DB" w:rsidRPr="00165CE5" w:rsidRDefault="00CC11DB" w:rsidP="00CC11DB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des exercice et problème d’ algèbre et géométrie( Proportionnalité, statistique , calcul des volumes et des longueur ….) </w:t>
                              </w:r>
                            </w:p>
                            <w:p w:rsidR="00CC11DB" w:rsidRDefault="00CC11DB" w:rsidP="00CC11DB">
                              <w:pPr>
                                <w:ind w:left="36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C11DB" w:rsidRPr="00D01618" w:rsidRDefault="00CC11DB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CC11DB" w:rsidRDefault="00CC11DB" w:rsidP="00CC11D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6" style="position:absolute;margin-left:-26.6pt;margin-top:258.35pt;width:340.15pt;height:112.35pt;z-index:251661312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">
                <v:rect id="Rectangle 11" o:spid="_x0000_s1047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CC11DB" w:rsidRDefault="00CC11DB" w:rsidP="00CC11DB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CC11DB" w:rsidRPr="00165CE5" w:rsidRDefault="00CC11DB" w:rsidP="00CC11DB">
                        <w:pPr>
                          <w:pStyle w:val="Paragraphedeliste"/>
                          <w:numPr>
                            <w:ilvl w:val="0"/>
                            <w:numId w:val="4"/>
                          </w:num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des exercice et problème d’ algèbre et géométrie( Proportionnalité, statistique , calcul des volumes et des longueur ….) </w:t>
                        </w:r>
                      </w:p>
                      <w:p w:rsidR="00CC11DB" w:rsidRDefault="00CC11DB" w:rsidP="00CC11DB">
                        <w:pPr>
                          <w:ind w:left="360"/>
                        </w:pP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CC11DB" w:rsidRPr="00D01618" w:rsidRDefault="00CC11DB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CC11DB" w:rsidRDefault="00CC11DB" w:rsidP="00CC11DB"/>
                    </w:txbxContent>
                  </v:textbox>
                </v:roundrect>
              </v:group>
            </w:pict>
          </mc:Fallback>
        </mc:AlternateContent>
      </w:r>
      <w:r w:rsidR="00CC11DB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CC11DB" w:rsidTr="00E96108">
        <w:trPr>
          <w:trHeight w:val="274"/>
        </w:trPr>
        <w:tc>
          <w:tcPr>
            <w:tcW w:w="1560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Tr="00E33B86">
        <w:trPr>
          <w:trHeight w:val="70"/>
        </w:trPr>
        <w:tc>
          <w:tcPr>
            <w:tcW w:w="1560" w:type="dxa"/>
            <w:vAlign w:val="center"/>
          </w:tcPr>
          <w:p w:rsidR="00CC11DB" w:rsidRPr="00AF30EF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CC11DB" w:rsidRPr="00C62255" w:rsidRDefault="00E668C8" w:rsidP="00AF3E5A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01600</wp:posOffset>
                      </wp:positionH>
                      <wp:positionV relativeFrom="paragraph">
                        <wp:posOffset>-2868930</wp:posOffset>
                      </wp:positionV>
                      <wp:extent cx="2725420" cy="3114675"/>
                      <wp:effectExtent l="10795" t="8890" r="6985" b="10160"/>
                      <wp:wrapNone/>
                      <wp:docPr id="3" name="Rectangle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25420" cy="3114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11DB" w:rsidRPr="00C71D70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1 :</w:t>
                                  </w:r>
                                </w:p>
                                <w:p w:rsidR="00CC11DB" w:rsidRDefault="00CC11DB" w:rsidP="00CC11DB">
                                  <w:pPr>
                                    <w:ind w:left="-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CC11DB" w:rsidRPr="00C71D70" w:rsidRDefault="00CC11DB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1-traduit par équation l’équilibre de cette balance en prenant pour x le poids de l’inconnue ?</w:t>
                                  </w:r>
                                </w:p>
                                <w:p w:rsidR="00CC11DB" w:rsidRPr="00BA6FF9" w:rsidRDefault="00CC11DB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BA6FF9">
                                    <w:rPr>
                                      <w:rFonts w:asciiTheme="majorBidi" w:hAnsiTheme="majorBidi" w:cstheme="majorBidi"/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>
                                        <wp:extent cx="2324100" cy="876300"/>
                                        <wp:effectExtent l="19050" t="0" r="0" b="0"/>
                                        <wp:docPr id="6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 cstate="print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24100" cy="876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CC11DB" w:rsidRPr="00C71D70" w:rsidRDefault="00CC11DB" w:rsidP="00CC11D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2-donner la valeur de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5" o:spid="_x0000_s1049" style="position:absolute;margin-left:8pt;margin-top:-225.9pt;width:214.6pt;height:24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" strokecolor="white [3212]">
                      <v:textbox>
                        <w:txbxContent>
                          <w:p w:rsidR="00CC11DB" w:rsidRPr="00C71D70" w:rsidRDefault="00CC11DB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1 :</w:t>
                            </w:r>
                          </w:p>
                          <w:p w:rsidR="00CC11DB" w:rsidRDefault="00CC11DB" w:rsidP="00CC11DB">
                            <w:pPr>
                              <w:ind w:left="-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CC11DB" w:rsidRPr="00C71D70" w:rsidRDefault="00CC11DB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1-traduit par équation l’équilibre de cette balance en prenant pour x le poids de l’inconnue ?</w:t>
                            </w:r>
                          </w:p>
                          <w:p w:rsidR="00CC11DB" w:rsidRPr="00BA6FF9" w:rsidRDefault="00CC11DB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A6FF9">
                              <w:rPr>
                                <w:rFonts w:asciiTheme="majorBidi" w:hAnsiTheme="majorBidi" w:cstheme="majorBid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2324100" cy="876300"/>
                                  <wp:effectExtent l="19050" t="0" r="0" b="0"/>
                                  <wp:docPr id="6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876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11DB" w:rsidRPr="00C71D70" w:rsidRDefault="00CC11DB" w:rsidP="00CC11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2-donner la valeur de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</m:oMath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6946" w:type="dxa"/>
          </w:tcPr>
          <w:p w:rsidR="00CC11DB" w:rsidRPr="00D57DB2" w:rsidRDefault="00CC11DB" w:rsidP="00BC32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D57DB2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-</w:t>
            </w:r>
            <w:r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Équations du premier degré  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à une</w:t>
            </w:r>
            <w:r w:rsidR="00BC3224" w:rsidRPr="00BC3224">
              <w:rPr>
                <w:b/>
                <w:bCs/>
                <w:color w:val="FF0000"/>
              </w:rPr>
              <w:t xml:space="preserve"> 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inconnue</w:t>
            </w:r>
            <w:r w:rsidR="00BC3224"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</w:p>
          <w:p w:rsidR="00CC11DB" w:rsidRPr="00307093" w:rsidRDefault="00CC11DB" w:rsidP="00E96108">
            <w:pPr>
              <w:tabs>
                <w:tab w:val="left" w:pos="1740"/>
              </w:tabs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  <w:r w:rsidRPr="00307093"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>Définition :</w:t>
            </w:r>
          </w:p>
          <w:p w:rsidR="00CC11DB" w:rsidRPr="00C62255" w:rsidRDefault="00CC11DB" w:rsidP="00E96108">
            <w:pPr>
              <w:rPr>
                <w:rStyle w:val="fontstyle21"/>
                <w:rFonts w:ascii="Cambria Math" w:hAnsi="Cambria Math" w:cstheme="majorBidi"/>
                <w:sz w:val="28"/>
                <w:szCs w:val="28"/>
                <w:oMath/>
              </w:rPr>
            </w:pP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Une </w:t>
            </w:r>
            <w:r w:rsidRPr="00C62255">
              <w:rPr>
                <w:rStyle w:val="fontstyle31"/>
                <w:rFonts w:asciiTheme="majorBidi" w:hAnsiTheme="majorBidi" w:cstheme="majorBidi"/>
                <w:sz w:val="28"/>
                <w:szCs w:val="28"/>
              </w:rPr>
              <w:t xml:space="preserve">équation du premier degré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une équation de la forme         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ax </w:t>
            </w:r>
            <w:r w:rsidRPr="00C62255">
              <w:rPr>
                <w:rStyle w:val="fontstyle21"/>
                <w:rFonts w:asciiTheme="majorBidi" w:hAnsiTheme="majorBidi" w:cstheme="majorBidi"/>
                <w:i/>
                <w:sz w:val="28"/>
                <w:szCs w:val="28"/>
              </w:rPr>
              <w:t xml:space="preserve">+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b </w:t>
            </w:r>
            <w:r w:rsidRPr="00C62255">
              <w:rPr>
                <w:rStyle w:val="fontstyle21"/>
                <w:rFonts w:asciiTheme="majorBidi" w:hAnsiTheme="majorBidi" w:cstheme="majorBidi"/>
                <w:i/>
                <w:sz w:val="28"/>
                <w:szCs w:val="28"/>
              </w:rPr>
              <w:t>= 0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avec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a </w:t>
            </w:r>
            <w:r w:rsidRPr="00C62255">
              <w:rPr>
                <w:rStyle w:val="fontstyle51"/>
                <w:rFonts w:asciiTheme="majorBidi" w:hAnsiTheme="majorBidi" w:cstheme="majorBidi"/>
                <w:sz w:val="28"/>
                <w:szCs w:val="28"/>
              </w:rPr>
              <w:t>≠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0 où</w:t>
            </w:r>
            <w:r w:rsidRPr="00C62255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x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l’inconnue. Résoudre une telle équation consiste à « trouver le nombre </w:t>
            </w:r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x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>» pour lequel</w:t>
            </w:r>
            <w:r w:rsidRPr="00C62255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m:oMathPara>
              <m:oMath>
                <m: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ax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 xml:space="preserve">+ </m:t>
                </m:r>
                <m: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b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>= 0.</m:t>
                </m:r>
              </m:oMath>
            </m:oMathPara>
          </w:p>
          <w:p w:rsidR="00CC11DB" w:rsidRPr="00307093" w:rsidRDefault="00CC11DB" w:rsidP="00E96108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 :</w:t>
            </w:r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Les équations suivantes sont des équations de premier degré à une inconnue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</m:oMath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+1=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 xml:space="preserve">2     ;   </m:t>
              </m:r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2x-1=1    et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 xml:space="preserve">    </m:t>
              </m:r>
              <m:f>
                <m:fPr>
                  <m:ctrlPr>
                    <w:rPr>
                      <w:rStyle w:val="fontstyle21"/>
                      <w:rFonts w:ascii="Cambria Math" w:hAnsi="Cambria Math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+1=2x+1</m:t>
              </m:r>
            </m:oMath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</w:p>
          <w:p w:rsidR="00CC11DB" w:rsidRDefault="00CC11DB" w:rsidP="00E96108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 :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  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br/>
              <w:t>Une équation du premier degré à une inconnue admet une unique solution.</w:t>
            </w:r>
          </w:p>
          <w:p w:rsidR="00EC3F1A" w:rsidRDefault="00CC11DB" w:rsidP="00EC3F1A">
            <w:pPr>
              <w:pStyle w:val="Titre3"/>
              <w:outlineLvl w:val="2"/>
              <w:rPr>
                <w:rFonts w:ascii="Eras Medium ITC" w:hAnsi="Eras Medium ITC"/>
                <w:color w:val="0000FF"/>
                <w:sz w:val="23"/>
                <w:szCs w:val="23"/>
                <w:u w:val="single"/>
              </w:rPr>
            </w:pPr>
            <w:r>
              <w:rPr>
                <w:rFonts w:asciiTheme="majorBidi" w:hAnsiTheme="majorBidi"/>
                <w:color w:val="FF0000"/>
                <w:sz w:val="34"/>
                <w:szCs w:val="34"/>
              </w:rPr>
              <w:t xml:space="preserve">II- </w:t>
            </w:r>
            <w:r w:rsidR="00E33B86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R</w:t>
            </w:r>
            <w:r w:rsidR="00EC3F1A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ésolution d'une équation à une inconnue du premier degré.</w:t>
            </w:r>
          </w:p>
          <w:p w:rsidR="001D5A0F" w:rsidRPr="00EC3F1A" w:rsidRDefault="001D5A0F" w:rsidP="00EC3F1A">
            <w:pPr>
              <w:pStyle w:val="Titre2"/>
              <w:shd w:val="clear" w:color="auto" w:fill="FFFFFF"/>
              <w:spacing w:before="0"/>
              <w:textAlignment w:val="baseline"/>
              <w:outlineLvl w:val="1"/>
              <w:rPr>
                <w:color w:val="21242C"/>
              </w:rPr>
            </w:pPr>
          </w:p>
          <w:p w:rsidR="00CC11DB" w:rsidRPr="001D5A0F" w:rsidRDefault="00CC11DB" w:rsidP="001D5A0F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00B0F0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</w:rPr>
                <m:t>a+x= b</m:t>
              </m:r>
            </m:oMath>
            <w:r w:rsidRPr="001D5A0F">
              <w:rPr>
                <w:rFonts w:asciiTheme="majorBidi" w:hAnsiTheme="majorBidi" w:cstheme="majorBidi"/>
                <w:b/>
                <w:bCs/>
                <w:color w:val="00B0F0"/>
              </w:rPr>
              <w:t> :</w:t>
            </w:r>
          </w:p>
          <w:p w:rsidR="00CC11DB" w:rsidRPr="00C62255" w:rsidRDefault="00CC11DB" w:rsidP="00E96108">
            <w:pPr>
              <w:autoSpaceDE w:val="0"/>
              <w:autoSpaceDN w:val="0"/>
              <w:adjustRightInd w:val="0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 </w:t>
            </w:r>
            <w:r w:rsidRPr="00C62255"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</w:rPr>
              <w:t>: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 </w:t>
            </w:r>
          </w:p>
          <w:p w:rsidR="00CC11DB" w:rsidRPr="00C62255" w:rsidRDefault="00CC11DB" w:rsidP="001D5A0F">
            <w:pPr>
              <w:autoSpaceDE w:val="0"/>
              <w:autoSpaceDN w:val="0"/>
              <w:adjustRightInd w:val="0"/>
              <w:rPr>
                <w:rStyle w:val="fontstyle21"/>
                <w:rFonts w:asciiTheme="majorBidi" w:hAnsiTheme="majorBidi"/>
                <w:color w:val="000000" w:themeColor="text1"/>
                <w:sz w:val="28"/>
                <w:szCs w:val="28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’ équation</w:t>
            </w:r>
            <w:r w:rsidR="00E33B86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a+x= b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w:r w:rsidRPr="00C62255">
              <w:rPr>
                <w:rStyle w:val="fontstyle21"/>
                <w:rFonts w:asciiTheme="majorBidi" w:hAnsiTheme="majorBidi"/>
                <w:color w:val="000000" w:themeColor="text1"/>
                <w:sz w:val="28"/>
                <w:szCs w:val="28"/>
              </w:rPr>
              <w:t xml:space="preserve">a une solution, la différence </w:t>
            </w:r>
            <m:oMath>
              <m:r>
                <w:rPr>
                  <w:rStyle w:val="fontstyle21"/>
                  <w:rFonts w:ascii="Cambria Math" w:hAnsi="Cambria Math"/>
                  <w:color w:val="000000" w:themeColor="text1"/>
                  <w:sz w:val="28"/>
                  <w:szCs w:val="28"/>
                </w:rPr>
                <m:t>b-a</m:t>
              </m:r>
            </m:oMath>
          </w:p>
          <w:p w:rsidR="00CC11DB" w:rsidRPr="00307093" w:rsidRDefault="00E33B86" w:rsidP="00E96108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</w:t>
            </w:r>
            <w:r w:rsidR="00CC11DB"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</w:p>
          <w:p w:rsidR="00CC11DB" w:rsidRPr="00C62255" w:rsidRDefault="00CC11DB" w:rsidP="00E96108">
            <w:pPr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  <w:r w:rsidRPr="00C62255">
              <w:rPr>
                <w:rFonts w:asciiTheme="majorBidi" w:hAnsiTheme="majorBidi" w:cstheme="majorBidi"/>
                <w:position w:val="-38"/>
                <w:sz w:val="28"/>
                <w:szCs w:val="28"/>
              </w:rPr>
              <w:object w:dxaOrig="1160" w:dyaOrig="900">
                <v:shape id="_x0000_i1026" type="#_x0000_t75" style="width:57.75pt;height:45pt" o:ole="">
                  <v:imagedata r:id="rId9" o:title=""/>
                </v:shape>
                <o:OLEObject Type="Embed" ProgID="Equation.DSMT4" ShapeID="_x0000_i1026" DrawAspect="Content" ObjectID="_1618316109" r:id="rId10"/>
              </w:object>
            </w:r>
            <w:r w:rsidRPr="00C62255">
              <w:rPr>
                <w:rFonts w:asciiTheme="majorBidi" w:hAnsiTheme="majorBidi" w:cstheme="majorBidi"/>
                <w:sz w:val="28"/>
                <w:szCs w:val="28"/>
              </w:rPr>
              <w:t xml:space="preserve">                                                  </w:t>
            </w:r>
          </w:p>
          <w:p w:rsidR="00CC11DB" w:rsidRDefault="00CC11DB" w:rsidP="00E33B86">
            <w:pPr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+x=11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>3</m:t>
              </m:r>
            </m:oMath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     </w:t>
            </w:r>
          </w:p>
          <w:p w:rsidR="00E33B86" w:rsidRDefault="00E33B86" w:rsidP="00E96108">
            <w:pPr>
              <w:autoSpaceDE w:val="0"/>
              <w:autoSpaceDN w:val="0"/>
              <w:adjustRightInd w:val="0"/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</w:p>
          <w:p w:rsidR="00E33B86" w:rsidRPr="00BA6FF9" w:rsidRDefault="00E33B86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</w:p>
        </w:tc>
        <w:tc>
          <w:tcPr>
            <w:tcW w:w="2835" w:type="dxa"/>
          </w:tcPr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Pr="00384942" w:rsidRDefault="00CC11DB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1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Parmi la liste de nombres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{0; </m:t>
                  </m:r>
                  <m:r>
                    <w:rPr>
                      <w:rFonts w:asciiTheme="majorBidi" w:hAnsiTheme="majorBidi" w:cstheme="majorBidi"/>
                      <w:color w:val="00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1; </m:t>
                  </m:r>
                  <m:f>
                    <m:fPr>
                      <m:ctrlPr>
                        <w:rPr>
                          <w:rFonts w:ascii="Cambria Math" w:hAnsiTheme="majorBidi" w:cstheme="majorBidi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; 4 </m:t>
                  </m:r>
                </m:e>
              </m:d>
              <m:r>
                <w:rPr>
                  <w:rFonts w:ascii="Cambria Math" w:hAnsiTheme="majorBidi" w:cstheme="majorBidi"/>
                  <w:color w:val="000000"/>
                  <w:sz w:val="28"/>
                  <w:szCs w:val="28"/>
                </w:rPr>
                <m:t xml:space="preserve">  </m:t>
              </m:r>
            </m:oMath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lesquels sont solutions des équations suivantes :</w:t>
            </w: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+ 1 = 0.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+ 4 =  8</w:t>
            </w:r>
          </w:p>
          <w:p w:rsidR="00CC11DB" w:rsidRPr="00307093" w:rsidRDefault="00E668C8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4</m:t>
                  </m:r>
                </m:den>
              </m:f>
            </m:oMath>
            <w:r w:rsidR="00CC11DB"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 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>x</m:t>
              </m:r>
            </m:oMath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=  1</w:t>
            </w:r>
          </w:p>
          <w:p w:rsidR="00CC11DB" w:rsidRPr="00384942" w:rsidRDefault="00CC11DB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2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Résoudre les équations suivantes :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1.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br/>
            </w: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>x-4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</w:p>
          <w:p w:rsidR="00CC11DB" w:rsidRPr="00307093" w:rsidRDefault="00E668C8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Theme="majorBidi" w:hAnsiTheme="majorBidi" w:cstheme="majorBidi"/>
                      <w:color w:val="000000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5</m:t>
                  </m:r>
                </m:den>
              </m:f>
            </m:oMath>
            <w:r w:rsidR="00CC11DB"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 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>x</m:t>
              </m:r>
            </m:oMath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=  -1</w:t>
            </w:r>
          </w:p>
          <w:p w:rsidR="00CC11DB" w:rsidRPr="00307093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-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</m:oMath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-1.</w: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LMRoman12-Regular" w:hAnsi="LMRoman12-Regular"/>
                <w:color w:val="000000"/>
                <w:sz w:val="24"/>
                <w:szCs w:val="24"/>
              </w:rPr>
            </w:pP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Default="00CC11DB" w:rsidP="00E96108">
            <w:pPr>
              <w:rPr>
                <w:rtl/>
                <w:lang w:bidi="ar-MA"/>
              </w:rPr>
            </w:pPr>
          </w:p>
        </w:tc>
      </w:tr>
    </w:tbl>
    <w:p w:rsidR="00CC11DB" w:rsidRDefault="00CC11DB" w:rsidP="00CC11DB"/>
    <w:tbl>
      <w:tblPr>
        <w:tblStyle w:val="Grilledutableau"/>
        <w:tblpPr w:leftFromText="141" w:rightFromText="141" w:vertAnchor="text" w:tblpX="-885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CC11DB" w:rsidTr="00E96108">
        <w:trPr>
          <w:trHeight w:val="274"/>
        </w:trPr>
        <w:tc>
          <w:tcPr>
            <w:tcW w:w="1560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E9610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RPr="004761BD" w:rsidTr="00E96108">
        <w:trPr>
          <w:trHeight w:val="9880"/>
        </w:trPr>
        <w:tc>
          <w:tcPr>
            <w:tcW w:w="1560" w:type="dxa"/>
            <w:vAlign w:val="center"/>
          </w:tcPr>
          <w:p w:rsidR="00CC11DB" w:rsidRPr="00AF30EF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AF3E5A" w:rsidRDefault="00E668C8" w:rsidP="00E96108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-2070100</wp:posOffset>
                      </wp:positionV>
                      <wp:extent cx="2625725" cy="1795780"/>
                      <wp:effectExtent l="12065" t="12700" r="10160" b="10795"/>
                      <wp:wrapNone/>
                      <wp:docPr id="2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25725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C11DB" w:rsidRPr="00307093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2 :</w:t>
                                  </w:r>
                                </w:p>
                                <w:p w:rsidR="00CC11DB" w:rsidRPr="00C95D3A" w:rsidRDefault="00CC11DB" w:rsidP="00CC11DB">
                                  <w:pPr>
                                    <w:shd w:val="clear" w:color="auto" w:fill="FFFFFF"/>
                                    <w:spacing w:line="480" w:lineRule="atLeast"/>
                                    <w:outlineLvl w:val="0"/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w:pP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Quelle est la longueur (en </w:t>
                                  </w:r>
                                  <w:r w:rsidR="00DA0185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cm) d'un rectangle de largeur 4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cm sacha</w:t>
                                  </w:r>
                                  <w:r w:rsidR="00DA0185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nt que son aire est égale à : 40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Theme="majorBidi" w:cstheme="majorBidi"/>
                                            <w:i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c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Times New Roman" w:hAnsiTheme="majorBidi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  <w:p w:rsidR="00CC11DB" w:rsidRPr="00C95D3A" w:rsidRDefault="00CC11DB" w:rsidP="00CC11DB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50" type="#_x0000_t202" style="position:absolute;margin-left:7.4pt;margin-top:-163pt;width:206.75pt;height:141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" fillcolor="white [3212]" strokecolor="white [3212]">
                      <v:textbox>
                        <w:txbxContent>
                          <w:p w:rsidR="00CC11DB" w:rsidRPr="00307093" w:rsidRDefault="00CC11DB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2 :</w:t>
                            </w:r>
                          </w:p>
                          <w:p w:rsidR="00CC11DB" w:rsidRPr="00C95D3A" w:rsidRDefault="00CC11DB" w:rsidP="00CC11DB">
                            <w:pPr>
                              <w:shd w:val="clear" w:color="auto" w:fill="FFFFFF"/>
                              <w:spacing w:line="480" w:lineRule="atLeast"/>
                              <w:outlineLvl w:val="0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</w:pP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Quelle est la longueur (en </w:t>
                            </w:r>
                            <w:r w:rsidR="00DA0185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cm) d'un rectangle de largeur 4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cm sacha</w:t>
                            </w:r>
                            <w:r w:rsidR="00DA0185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nt que son aire est égale à : 40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Theme="majorBidi" w:cstheme="majorBidi"/>
                                      <w:i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CC11DB" w:rsidRPr="00C95D3A" w:rsidRDefault="00CC11DB" w:rsidP="00CC11DB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3E5A" w:rsidRDefault="00E668C8" w:rsidP="00E96108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2540</wp:posOffset>
                      </wp:positionV>
                      <wp:extent cx="2874010" cy="1795780"/>
                      <wp:effectExtent l="13335" t="8255" r="8255" b="5715"/>
                      <wp:wrapNone/>
                      <wp:docPr id="1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74010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3E5A" w:rsidRPr="00307093" w:rsidRDefault="00AF3E5A" w:rsidP="00AF3E5A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3</w:t>
                                  </w: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:</w:t>
                                  </w:r>
                                </w:p>
                                <w:p w:rsidR="00AF3E5A" w:rsidRDefault="00AF3E5A" w:rsidP="00AF3E5A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On considérons le produit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avec m et n deux nombres 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réel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s </w:t>
                                  </w:r>
                                </w:p>
                                <w:p w:rsidR="00AF3E5A" w:rsidRPr="00AF3E5A" w:rsidRDefault="00AF3E5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m = 0</w:t>
                                  </w:r>
                                </w:p>
                                <w:p w:rsidR="00AF3E5A" w:rsidRPr="00AF3E5A" w:rsidRDefault="00AF3E5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n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= 0</w:t>
                                  </w:r>
                                </w:p>
                                <w:p w:rsidR="00AF3E5A" w:rsidRPr="00AF3E5A" w:rsidRDefault="00145E5E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que peut-en déduire 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" o:spid="_x0000_s1051" type="#_x0000_t202" style="position:absolute;margin-left:-2.25pt;margin-top:.2pt;width:226.3pt;height:141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" fillcolor="white [3212]" strokecolor="white [3212]">
                      <v:textbox>
                        <w:txbxContent>
                          <w:p w:rsidR="00AF3E5A" w:rsidRPr="00307093" w:rsidRDefault="00AF3E5A" w:rsidP="00AF3E5A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3</w:t>
                            </w:r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:</w:t>
                            </w:r>
                          </w:p>
                          <w:p w:rsidR="00AF3E5A" w:rsidRDefault="00AF3E5A" w:rsidP="00AF3E5A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On considérons le produit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avec m et n deux nombres 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réel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s </w:t>
                            </w:r>
                          </w:p>
                          <w:p w:rsidR="00AF3E5A" w:rsidRPr="00AF3E5A" w:rsidRDefault="00AF3E5A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m = 0</w:t>
                            </w:r>
                          </w:p>
                          <w:p w:rsidR="00AF3E5A" w:rsidRPr="00AF3E5A" w:rsidRDefault="00AF3E5A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n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= 0</w:t>
                            </w:r>
                          </w:p>
                          <w:p w:rsidR="00AF3E5A" w:rsidRPr="00AF3E5A" w:rsidRDefault="00145E5E" w:rsidP="00AF3E5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que peut-en déduire 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AF3E5A" w:rsidRDefault="00AF3E5A" w:rsidP="00E96108">
            <w:pPr>
              <w:rPr>
                <w:rFonts w:ascii="Calibri" w:hAnsi="Calibri"/>
              </w:rPr>
            </w:pPr>
          </w:p>
          <w:p w:rsidR="00CC11DB" w:rsidRPr="00C62255" w:rsidRDefault="00CC11DB" w:rsidP="00E96108">
            <w:pPr>
              <w:rPr>
                <w:rFonts w:ascii="Calibri" w:hAnsi="Calibri"/>
              </w:rPr>
            </w:pPr>
            <w:r w:rsidRPr="00C62255">
              <w:rPr>
                <w:rFonts w:ascii="Calibri" w:hAnsi="Calibri"/>
              </w:rPr>
              <w:t xml:space="preserve">  </w:t>
            </w:r>
          </w:p>
          <w:p w:rsidR="00CC11DB" w:rsidRPr="00C62255" w:rsidRDefault="00CC11DB" w:rsidP="00E96108">
            <w:pPr>
              <w:rPr>
                <w:rFonts w:ascii="Calibri" w:hAnsi="Calibri"/>
              </w:rPr>
            </w:pPr>
          </w:p>
          <w:p w:rsidR="00AF3E5A" w:rsidRPr="00C62255" w:rsidRDefault="00AF3E5A" w:rsidP="00E96108">
            <w:pPr>
              <w:rPr>
                <w:rFonts w:ascii="Calibri" w:hAnsi="Calibri"/>
              </w:rPr>
            </w:pPr>
          </w:p>
        </w:tc>
        <w:tc>
          <w:tcPr>
            <w:tcW w:w="6946" w:type="dxa"/>
          </w:tcPr>
          <w:p w:rsidR="00CC11DB" w:rsidRPr="001D5A0F" w:rsidRDefault="00CC11DB" w:rsidP="001D5A0F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w:r w:rsid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ax</m:t>
              </m:r>
              <m:r>
                <m:rPr>
                  <m:sty m:val="b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= </m:t>
              </m:r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b</m:t>
              </m:r>
            </m:oMath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 </w:t>
            </w:r>
          </w:p>
          <w:p w:rsidR="00CC11DB" w:rsidRPr="00307093" w:rsidRDefault="00CC11DB" w:rsidP="00E96108">
            <w:pPr>
              <w:shd w:val="clear" w:color="auto" w:fill="FFFFFF" w:themeFill="background1"/>
              <w:rPr>
                <w:rFonts w:ascii="Calibri" w:hAnsi="Calibri"/>
                <w:b/>
                <w:bCs/>
                <w:color w:val="FF0000"/>
              </w:rPr>
            </w:pPr>
            <w:r>
              <w:rPr>
                <w:rFonts w:ascii="Calibri" w:hAnsi="Calibri"/>
                <w:color w:val="FF0000"/>
              </w:rPr>
              <w:t xml:space="preserve"> </w:t>
            </w: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Règle 2 :</w:t>
            </w:r>
          </w:p>
          <w:p w:rsidR="00CC11DB" w:rsidRPr="00384942" w:rsidRDefault="00CC11DB" w:rsidP="00E96108">
            <w:pPr>
              <w:shd w:val="clear" w:color="auto" w:fill="FFFFFF" w:themeFill="background1"/>
              <w:jc w:val="center"/>
              <w:rPr>
                <w:rFonts w:ascii="Calibri" w:hAnsi="Calibri"/>
                <w:color w:val="000000" w:themeColor="text1"/>
              </w:rPr>
            </w:pPr>
            <w:r w:rsidRPr="00384942"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  <w:t>L</w:t>
            </w:r>
            <w:r w:rsidRPr="00384942">
              <w:rPr>
                <w:rFonts w:ascii="Calibri" w:hAnsi="Calibri"/>
                <w:color w:val="000000" w:themeColor="text1"/>
              </w:rPr>
              <w:t>’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équation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ax=b</m:t>
              </m:r>
            </m:oMath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a une solution si</w:t>
            </w:r>
            <w: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a≠0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, le quotient</w:t>
            </w:r>
            <w:r w:rsidR="001D5A0F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w:r w:rsidRPr="00384942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Style w:val="fontstyle21"/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Style w:val="fontstyle21"/>
                      <w:rFonts w:ascii="Cambria Math" w:hAnsi="Cambria Math" w:cstheme="majorBidi"/>
                      <w:color w:val="000000" w:themeColor="text1"/>
                      <w:sz w:val="28"/>
                      <w:szCs w:val="28"/>
                    </w:rPr>
                    <m:t>b</m:t>
                  </m:r>
                </m:den>
              </m:f>
            </m:oMath>
            <w: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.</w:t>
            </w:r>
          </w:p>
          <w:p w:rsidR="00CC11DB" w:rsidRPr="00204239" w:rsidRDefault="00CC11DB" w:rsidP="00E96108">
            <w:pPr>
              <w:rPr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</w:t>
            </w:r>
            <w:r w:rsidRPr="00C62255"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  <w:t> :</w:t>
            </w:r>
          </w:p>
          <w:p w:rsidR="00CC11DB" w:rsidRPr="00275ACA" w:rsidRDefault="00CC11DB" w:rsidP="00E96108">
            <w:pPr>
              <w:jc w:val="both"/>
              <w:rPr>
                <w:rFonts w:ascii="Calibri" w:hAnsi="Calibri"/>
              </w:rPr>
            </w:pPr>
          </w:p>
          <w:p w:rsidR="00CC11DB" w:rsidRPr="00DA0185" w:rsidRDefault="00CC11DB" w:rsidP="00DA0185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204239">
              <w:rPr>
                <w:rFonts w:asciiTheme="majorBidi" w:hAnsiTheme="majorBidi" w:cstheme="majorBidi"/>
                <w:position w:val="-50"/>
                <w:sz w:val="28"/>
                <w:szCs w:val="28"/>
              </w:rPr>
              <w:object w:dxaOrig="740" w:dyaOrig="1160">
                <v:shape id="_x0000_i1027" type="#_x0000_t75" style="width:36.75pt;height:57.75pt" o:ole="">
                  <v:imagedata r:id="rId11" o:title=""/>
                </v:shape>
                <o:OLEObject Type="Embed" ProgID="Equation.DSMT4" ShapeID="_x0000_i1027" DrawAspect="Content" ObjectID="_1618316110" r:id="rId12"/>
              </w:objec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x=21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8"/>
                  <w:szCs w:val="28"/>
                  <w:shd w:val="clear" w:color="auto" w:fill="FFFFFF"/>
                </w:rPr>
                <m:t>7</m:t>
              </m:r>
            </m:oMath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="Calibri" w:hAnsi="Calibri"/>
              </w:rPr>
            </w:pPr>
            <w:r>
              <w:rPr>
                <w:rFonts w:ascii="Calibri" w:hAnsi="Calibri"/>
              </w:rPr>
              <w:t xml:space="preserve"> </w:t>
            </w:r>
            <w:r w:rsidRPr="00275ACA">
              <w:rPr>
                <w:rFonts w:ascii="Calibri" w:hAnsi="Calibri"/>
                <w:position w:val="-82"/>
              </w:rPr>
              <w:object w:dxaOrig="920" w:dyaOrig="1480">
                <v:shape id="_x0000_i1028" type="#_x0000_t75" style="width:45.75pt;height:74.25pt" o:ole="">
                  <v:imagedata r:id="rId13" o:title=""/>
                </v:shape>
                <o:OLEObject Type="Embed" ProgID="Equation.DSMT4" ShapeID="_x0000_i1028" DrawAspect="Content" ObjectID="_1618316111" r:id="rId14"/>
              </w:object>
            </w:r>
          </w:p>
          <w:p w:rsidR="00DA0185" w:rsidRDefault="00CC11DB" w:rsidP="00DA0185">
            <w:pPr>
              <w:autoSpaceDE w:val="0"/>
              <w:autoSpaceDN w:val="0"/>
              <w:adjustRightInd w:val="0"/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la solution de l'équation 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3x=4 </m:t>
              </m:r>
            </m:oMath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>est</w:t>
            </w:r>
            <w:r w:rsidRPr="00C62255">
              <w:rPr>
                <w:rFonts w:ascii="Comic Sans MS" w:hAnsi="Comic Sans MS"/>
                <w:color w:val="000000"/>
                <w:sz w:val="28"/>
                <w:szCs w:val="28"/>
                <w:shd w:val="clear" w:color="auto" w:fill="FFFFFF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  <w:sz w:val="28"/>
                      <w:szCs w:val="28"/>
                      <w:shd w:val="clear" w:color="auto" w:fill="FFFFFF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  <w:sz w:val="28"/>
                      <w:szCs w:val="28"/>
                      <w:shd w:val="clear" w:color="auto" w:fill="FFFFFF"/>
                    </w:rPr>
                    <m:t>4</m:t>
                  </m:r>
                </m:den>
              </m:f>
            </m:oMath>
          </w:p>
          <w:p w:rsidR="00DA0185" w:rsidRPr="00DA0185" w:rsidRDefault="00DA0185" w:rsidP="00DA0185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="Calibri" w:hAnsi="Calibri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w:r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ax+b</m:t>
                  </m: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cx+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=0</m:t>
              </m:r>
            </m:oMath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145E5E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Règle :</w:t>
            </w:r>
          </w:p>
          <w:p w:rsidR="00916A59" w:rsidRPr="004822B2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oient  m et n deux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nombres réels.</w:t>
            </w:r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Si 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</w:rPr>
                <m:t>m×n</m:t>
              </m:r>
            </m:oMath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= 0   </w:t>
            </w:r>
            <w:r w:rsidRPr="004822B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Alors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m = 0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ou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n = 0 </w:t>
            </w:r>
          </w:p>
          <w:p w:rsidR="00916A59" w:rsidRPr="001061B5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DA0185" w:rsidRPr="00B55C99" w:rsidRDefault="00916A59" w:rsidP="00B55C99">
            <w:pPr>
              <w:rPr>
                <w:sz w:val="28"/>
                <w:szCs w:val="28"/>
              </w:rPr>
            </w:pPr>
            <w:r>
              <w:rPr>
                <w:position w:val="-14"/>
                <w:sz w:val="28"/>
                <w:szCs w:val="28"/>
              </w:rPr>
              <w:t xml:space="preserve">                    </w:t>
            </w:r>
            <w:r w:rsidRPr="001358AB">
              <w:rPr>
                <w:position w:val="-14"/>
                <w:sz w:val="28"/>
                <w:szCs w:val="28"/>
              </w:rPr>
              <w:object w:dxaOrig="2120" w:dyaOrig="420">
                <v:shape id="_x0000_i1029" type="#_x0000_t75" style="width:101.25pt;height:20.25pt" o:ole="">
                  <v:imagedata r:id="rId15" o:title=""/>
                </v:shape>
                <o:OLEObject Type="Embed" ProgID="Equation.DSMT4" ShapeID="_x0000_i1029" DrawAspect="Content" ObjectID="_1618316112" r:id="rId16"/>
              </w:object>
            </w:r>
            <w:r>
              <w:rPr>
                <w:position w:val="-14"/>
                <w:sz w:val="28"/>
                <w:szCs w:val="28"/>
              </w:rPr>
              <w:t xml:space="preserve">  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 et    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358AB">
              <w:rPr>
                <w:position w:val="-22"/>
                <w:sz w:val="28"/>
                <w:szCs w:val="28"/>
              </w:rPr>
              <w:object w:dxaOrig="1900" w:dyaOrig="580">
                <v:shape id="_x0000_i1030" type="#_x0000_t75" style="width:88.5pt;height:27.75pt" o:ole="">
                  <v:imagedata r:id="rId17" o:title=""/>
                </v:shape>
                <o:OLEObject Type="Embed" ProgID="Equation.DSMT4" ShapeID="_x0000_i1030" DrawAspect="Content" ObjectID="_1618316113" r:id="rId18"/>
              </w:object>
            </w:r>
          </w:p>
          <w:p w:rsidR="00916A59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III- </w:t>
            </w:r>
            <w:r w:rsidR="00916A59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les inéquations du </w:t>
            </w:r>
            <w:r w:rsidR="00916A59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 premier degré </w:t>
            </w:r>
          </w:p>
          <w:p w:rsidR="00916A59" w:rsidRDefault="00EC3F1A" w:rsidP="00EC3F1A">
            <w:pPr>
              <w:autoSpaceDE w:val="0"/>
              <w:autoSpaceDN w:val="0"/>
              <w:adjustRightInd w:val="0"/>
            </w:pPr>
            <w:r w:rsidRPr="00EC3F1A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</w:t>
            </w:r>
            <w:r w:rsid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1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EC3F1A" w:rsidRDefault="00EC3F1A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EC3F1A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appelle inéquation une inégalité entre deux expressions algébriques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.</w:t>
            </w:r>
          </w:p>
          <w:p w:rsidR="00710B07" w:rsidRPr="001061B5" w:rsidRDefault="00710B07" w:rsidP="00710B0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710B07" w:rsidRDefault="00710B07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10B07" w:rsidRDefault="00710B07" w:rsidP="00710B07">
            <w:pPr>
              <w:rPr>
                <w:b/>
                <w:bCs/>
                <w:color w:val="00B050"/>
                <w:sz w:val="28"/>
                <w:szCs w:val="28"/>
                <w:rtl/>
              </w:rPr>
            </w:pPr>
            <w:r w:rsidRPr="00191E8B">
              <w:rPr>
                <w:position w:val="-6"/>
                <w:sz w:val="28"/>
                <w:szCs w:val="28"/>
              </w:rPr>
              <w:object w:dxaOrig="880" w:dyaOrig="300">
                <v:shape id="_x0000_i1031" type="#_x0000_t75" style="width:44.25pt;height:15pt" o:ole="">
                  <v:imagedata r:id="rId19" o:title=""/>
                </v:shape>
                <o:OLEObject Type="Embed" ProgID="Equation.DSMT4" ShapeID="_x0000_i1031" DrawAspect="Content" ObjectID="_1618316114" r:id="rId20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           </w:t>
            </w:r>
            <w:r w:rsidRPr="00191E8B">
              <w:rPr>
                <w:position w:val="-6"/>
                <w:sz w:val="28"/>
                <w:szCs w:val="28"/>
              </w:rPr>
              <w:object w:dxaOrig="1860" w:dyaOrig="300">
                <v:shape id="_x0000_i1032" type="#_x0000_t75" style="width:93pt;height:15pt" o:ole="">
                  <v:imagedata r:id="rId21" o:title=""/>
                </v:shape>
                <o:OLEObject Type="Embed" ProgID="Equation.DSMT4" ShapeID="_x0000_i1032" DrawAspect="Content" ObjectID="_1618316115" r:id="rId22"/>
              </w:object>
            </w:r>
          </w:p>
          <w:p w:rsidR="00710B07" w:rsidRDefault="00710B07" w:rsidP="00710B07">
            <w:pP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</w:pPr>
            <w:r w:rsidRPr="00191E8B">
              <w:rPr>
                <w:position w:val="-12"/>
                <w:sz w:val="28"/>
                <w:szCs w:val="28"/>
              </w:rPr>
              <w:object w:dxaOrig="2400" w:dyaOrig="360">
                <v:shape id="_x0000_i1033" type="#_x0000_t75" style="width:120pt;height:18.75pt" o:ole="">
                  <v:imagedata r:id="rId23" o:title=""/>
                </v:shape>
                <o:OLEObject Type="Embed" ProgID="Equation.DSMT4" ShapeID="_x0000_i1033" DrawAspect="Content" ObjectID="_1618316116" r:id="rId24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      </w:t>
            </w:r>
            <w:r w:rsidRPr="00D1719E">
              <w:rPr>
                <w:position w:val="-28"/>
                <w:sz w:val="28"/>
                <w:szCs w:val="28"/>
              </w:rPr>
              <w:object w:dxaOrig="1359" w:dyaOrig="720">
                <v:shape id="_x0000_i1034" type="#_x0000_t75" style="width:67.5pt;height:36pt" o:ole="">
                  <v:imagedata r:id="rId25" o:title=""/>
                </v:shape>
                <o:OLEObject Type="Embed" ProgID="Equation.DSMT4" ShapeID="_x0000_i1034" DrawAspect="Content" ObjectID="_1618316117" r:id="rId26"/>
              </w:object>
            </w:r>
            <w:r>
              <w:rPr>
                <w:position w:val="-28"/>
                <w:sz w:val="28"/>
                <w:szCs w:val="28"/>
              </w:rPr>
              <w:t xml:space="preserve"> </w:t>
            </w:r>
            <w: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 xml:space="preserve"> </w:t>
            </w:r>
            <w:r w:rsidRPr="00710B07">
              <w:rPr>
                <w:rFonts w:ascii="Eras Medium ITC" w:hAnsi="Eras Medium ITC"/>
                <w:b/>
                <w:bCs/>
                <w:color w:val="000000"/>
                <w:shd w:val="clear" w:color="auto" w:fill="D6B6ED"/>
              </w:rPr>
              <w:t>sont des inéquations</w:t>
            </w:r>
            <w: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>.</w:t>
            </w:r>
          </w:p>
          <w:p w:rsidR="00F92575" w:rsidRPr="00F92575" w:rsidRDefault="00F92575" w:rsidP="00F92575">
            <w:pPr>
              <w:jc w:val="both"/>
              <w:rPr>
                <w:rStyle w:val="fontstyle21"/>
                <w:rFonts w:asciiTheme="majorBidi" w:hAnsiTheme="majorBidi" w:cstheme="majorBidi"/>
                <w:b/>
                <w:bCs/>
                <w:color w:val="auto"/>
              </w:rPr>
            </w:pP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s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2</w:t>
            </w: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Résoudre une inéquation, c’est trouver toutes les valeurs que l’on peu donner à l’inconnue pour que l’inégalité soit vraie. Ces valeurs sont les solutions de l’inéquation.</w:t>
            </w:r>
          </w:p>
          <w:p w:rsidR="00710B07" w:rsidRDefault="00710B07" w:rsidP="00710B07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</w:t>
            </w:r>
            <w: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</w:p>
          <w:p w:rsidR="00A726D9" w:rsidRDefault="00710B07" w:rsidP="00A726D9">
            <w:pPr>
              <w:rPr>
                <w:sz w:val="28"/>
                <w:szCs w:val="28"/>
                <w:rtl/>
              </w:rPr>
            </w:pPr>
            <w:r w:rsidRPr="00710B0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considérons</w:t>
            </w:r>
            <w:r w:rsidR="00F92575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l’inéquation  </w:t>
            </w:r>
            <w:r w:rsidR="00A726D9" w:rsidRPr="007F1A42">
              <w:rPr>
                <w:position w:val="-6"/>
                <w:sz w:val="28"/>
                <w:szCs w:val="28"/>
              </w:rPr>
              <w:object w:dxaOrig="760" w:dyaOrig="300">
                <v:shape id="_x0000_i1035" type="#_x0000_t75" style="width:37.5pt;height:15pt" o:ole="">
                  <v:imagedata r:id="rId27" o:title=""/>
                </v:shape>
                <o:OLEObject Type="Embed" ProgID="Equation.DSMT4" ShapeID="_x0000_i1035" DrawAspect="Content" ObjectID="_1618316118" r:id="rId28"/>
              </w:object>
            </w:r>
          </w:p>
          <w:p w:rsidR="00A726D9" w:rsidRDefault="00A726D9" w:rsidP="00A726D9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 </w:t>
            </w:r>
            <w:r w:rsidRPr="009437CD">
              <w:rPr>
                <w:position w:val="-6"/>
                <w:sz w:val="28"/>
                <w:szCs w:val="28"/>
              </w:rPr>
              <w:object w:dxaOrig="620" w:dyaOrig="300">
                <v:shape id="_x0000_i1036" type="#_x0000_t75" style="width:30.75pt;height:15pt" o:ole="">
                  <v:imagedata r:id="rId29" o:title=""/>
                </v:shape>
                <o:OLEObject Type="Embed" ProgID="Equation.DSMT4" ShapeID="_x0000_i1036" DrawAspect="Content" ObjectID="_1618316119" r:id="rId30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 </w:t>
            </w:r>
            <w:r w:rsidRPr="009437CD">
              <w:rPr>
                <w:position w:val="-28"/>
                <w:sz w:val="28"/>
                <w:szCs w:val="28"/>
              </w:rPr>
              <w:object w:dxaOrig="680" w:dyaOrig="720">
                <v:shape id="_x0000_i1037" type="#_x0000_t75" style="width:34.5pt;height:36pt" o:ole="">
                  <v:imagedata r:id="rId31" o:title=""/>
                </v:shape>
                <o:OLEObject Type="Embed" ProgID="Equation.DSMT4" ShapeID="_x0000_i1037" DrawAspect="Content" ObjectID="_1618316120" r:id="rId32"/>
              </w:object>
            </w:r>
          </w:p>
          <w:p w:rsidR="00F92575" w:rsidRDefault="00A726D9" w:rsidP="00F92575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</w:t>
            </w:r>
            <w:r w:rsidRPr="009437CD">
              <w:rPr>
                <w:position w:val="-6"/>
                <w:sz w:val="28"/>
                <w:szCs w:val="28"/>
              </w:rPr>
              <w:object w:dxaOrig="620" w:dyaOrig="300">
                <v:shape id="_x0000_i1038" type="#_x0000_t75" style="width:30.75pt;height:15pt" o:ole="">
                  <v:imagedata r:id="rId33" o:title=""/>
                </v:shape>
                <o:OLEObject Type="Embed" ProgID="Equation.DSMT4" ShapeID="_x0000_i1038" DrawAspect="Content" ObjectID="_1618316121" r:id="rId34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</w:t>
            </w:r>
            <w:r w:rsidR="00F92575" w:rsidRPr="009437CD">
              <w:rPr>
                <w:position w:val="-28"/>
                <w:sz w:val="28"/>
                <w:szCs w:val="28"/>
              </w:rPr>
              <w:object w:dxaOrig="680" w:dyaOrig="720">
                <v:shape id="_x0000_i1039" type="#_x0000_t75" style="width:34.5pt;height:36pt" o:ole="">
                  <v:imagedata r:id="rId35" o:title=""/>
                </v:shape>
                <o:OLEObject Type="Embed" ProgID="Equation.DSMT4" ShapeID="_x0000_i1039" DrawAspect="Content" ObjectID="_1618316122" r:id="rId36"/>
              </w:object>
            </w:r>
          </w:p>
          <w:p w:rsidR="00556CF3" w:rsidRPr="001061B5" w:rsidRDefault="00556CF3" w:rsidP="00556CF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>
              <w:rPr>
                <w:rStyle w:val="lev"/>
                <w:rFonts w:ascii="Verdana" w:eastAsiaTheme="minorEastAsia" w:hAnsi="Verdana"/>
                <w:color w:val="0000FF"/>
                <w:shd w:val="clear" w:color="auto" w:fill="FFFFFF"/>
              </w:rPr>
              <w:t>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Résoudre : 3x + 7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2 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 Donc : 3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9    (on a ajouté -7 aux deux membres)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             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3      (on a divisé les deux membres par 3)</w:t>
            </w:r>
          </w:p>
          <w:p w:rsidR="00710B07" w:rsidRPr="00EC3F1A" w:rsidRDefault="00F14B2C" w:rsidP="00A726D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s solutions de l’inéquation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ont les nombres réels inférieurs ou égal à -3</w:t>
            </w:r>
          </w:p>
          <w:p w:rsidR="00CC11DB" w:rsidRDefault="00F14B2C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V- R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ésolu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s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 des</w:t>
            </w:r>
            <w:r>
              <w:rPr>
                <w:rFonts w:ascii="Eras Medium ITC" w:hAnsi="Eras Medium ITC"/>
                <w:color w:val="0000FF"/>
                <w:sz w:val="23"/>
                <w:szCs w:val="23"/>
                <w:u w:val="single"/>
              </w:rPr>
              <w:t xml:space="preserve"> </w:t>
            </w:r>
            <w:r w:rsidR="00CC11DB"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problèmes:</w:t>
            </w:r>
          </w:p>
          <w:p w:rsidR="00CC11DB" w:rsidRDefault="00CC11DB" w:rsidP="00E96108">
            <w:r w:rsidRPr="00CE7229">
              <w:rPr>
                <w:b/>
                <w:bCs/>
                <w:color w:val="00B050"/>
                <w:sz w:val="28"/>
                <w:szCs w:val="28"/>
                <w:u w:val="single"/>
              </w:rPr>
              <w:t>Méthode pour résoudre un problème</w:t>
            </w:r>
            <w:r w:rsidRPr="00143CF8">
              <w:t xml:space="preserve"> :</w:t>
            </w:r>
          </w:p>
          <w:p w:rsidR="00CC11DB" w:rsidRPr="00CE7229" w:rsidRDefault="00CC11DB" w:rsidP="00E961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3CF8">
              <w:t xml:space="preserve"> </w:t>
            </w:r>
            <w:r w:rsidRPr="00CE722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doit écrire les étapes suivantes :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1. Choix de l’inconnue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2. Mise en 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en 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Pr="00143CF8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3. Résolution de l’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4. Interprétation du résultat et conclusion</w:t>
            </w:r>
          </w:p>
          <w:p w:rsidR="00561BC4" w:rsidRDefault="00561BC4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5 . </w:t>
            </w:r>
            <w:r>
              <w:t xml:space="preserve"> </w:t>
            </w:r>
            <w:r w:rsidRPr="00561BC4">
              <w:rPr>
                <w:rFonts w:asciiTheme="majorBidi" w:hAnsiTheme="majorBidi" w:cstheme="majorBidi"/>
                <w:sz w:val="28"/>
                <w:szCs w:val="28"/>
              </w:rPr>
              <w:t>Vérification</w:t>
            </w:r>
          </w:p>
          <w:p w:rsidR="00CC11DB" w:rsidRPr="001061B5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xemple 1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CC11DB" w:rsidRPr="00307093" w:rsidRDefault="00CC11DB" w:rsidP="00E96108">
            <w:pPr>
              <w:jc w:val="both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blème</w:t>
            </w:r>
            <w:r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 xml:space="preserve"> </w:t>
            </w:r>
          </w:p>
          <w:p w:rsidR="003F1253" w:rsidRPr="000D50C0" w:rsidRDefault="000D50C0" w:rsidP="000D50C0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Un rectangle a pour largeur 12 m et pour aire vaut 180</w:t>
            </w:r>
            <w:r w:rsidR="003F1253"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m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>²</w:t>
            </w:r>
            <w:r w:rsidR="003F1253"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 . </w:t>
            </w:r>
            <w:r w:rsidR="003F1253" w:rsidRPr="000D50C0">
              <w:rPr>
                <w:rFonts w:asciiTheme="majorBidi" w:hAnsiTheme="majorBidi" w:cstheme="majorBidi"/>
                <w:sz w:val="28"/>
                <w:szCs w:val="28"/>
              </w:rPr>
              <w:lastRenderedPageBreak/>
              <w:t>Quelle est la mesure de la longueur ?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1) Choix de l’inconnue : soit x la longueur du rectangle. 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>2) Mise en équation en utilisant l’énoncé : 12,5 × x = 187,5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3) Résolution : </w:t>
            </w:r>
          </w:p>
          <w:p w:rsidR="00EC7071" w:rsidRPr="000D50C0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On a      </w:t>
            </w:r>
            <w:r w:rsidR="000D50C0">
              <w:rPr>
                <w:rFonts w:asciiTheme="majorBidi" w:hAnsiTheme="majorBidi" w:cstheme="majorBidi"/>
                <w:sz w:val="28"/>
                <w:szCs w:val="28"/>
              </w:rPr>
              <w:t>12 × x =180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</w:p>
          <w:p w:rsidR="00EC7071" w:rsidRPr="000D50C0" w:rsidRDefault="00EC7071" w:rsidP="000D50C0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Donc     </w:t>
            </w:r>
            <w:r w:rsidR="000D50C0">
              <w:rPr>
                <w:rFonts w:asciiTheme="majorBidi" w:hAnsiTheme="majorBidi" w:cstheme="majorBidi"/>
                <w:sz w:val="28"/>
                <w:szCs w:val="28"/>
              </w:rPr>
              <w:t xml:space="preserve">x = 180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÷</m:t>
              </m:r>
            </m:oMath>
            <w:r w:rsidR="000D50C0">
              <w:rPr>
                <w:rFonts w:asciiTheme="majorBidi" w:hAnsiTheme="majorBidi" w:cstheme="majorBidi"/>
                <w:sz w:val="28"/>
                <w:szCs w:val="28"/>
              </w:rPr>
              <w:t>12</w:t>
            </w:r>
          </w:p>
          <w:p w:rsidR="00CC11DB" w:rsidRDefault="00EC707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0D50C0">
              <w:rPr>
                <w:rFonts w:asciiTheme="majorBidi" w:hAnsiTheme="majorBidi" w:cstheme="majorBidi"/>
                <w:sz w:val="28"/>
                <w:szCs w:val="28"/>
              </w:rPr>
              <w:t>Alors     x = 15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4) </w:t>
            </w:r>
            <w:r w:rsidRPr="00143CF8">
              <w:rPr>
                <w:rFonts w:asciiTheme="majorBidi" w:hAnsiTheme="majorBidi" w:cstheme="majorBidi"/>
                <w:sz w:val="28"/>
                <w:szCs w:val="28"/>
              </w:rPr>
              <w:t xml:space="preserve"> Interprét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 :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 xml:space="preserve"> </w:t>
            </w:r>
            <w:r w:rsidRPr="006F41D1">
              <w:rPr>
                <w:rFonts w:asciiTheme="majorBidi" w:hAnsiTheme="majorBidi" w:cstheme="majorBidi"/>
                <w:sz w:val="28"/>
                <w:szCs w:val="28"/>
              </w:rPr>
              <w:t>Alors</w:t>
            </w:r>
            <w:r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 xml:space="preserve"> </w:t>
            </w:r>
            <w:r w:rsidRPr="000D50C0">
              <w:rPr>
                <w:rFonts w:asciiTheme="majorBidi" w:hAnsiTheme="majorBidi" w:cstheme="majorBidi"/>
                <w:sz w:val="28"/>
                <w:szCs w:val="28"/>
              </w:rPr>
              <w:t xml:space="preserve"> la mesure de la longueur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est 15m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5) </w:t>
            </w:r>
            <w:r w:rsidRPr="00561BC4">
              <w:rPr>
                <w:rFonts w:asciiTheme="majorBidi" w:hAnsiTheme="majorBidi" w:cstheme="majorBidi"/>
                <w:sz w:val="28"/>
                <w:szCs w:val="28"/>
              </w:rPr>
              <w:t xml:space="preserve"> Vérific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 :</w:t>
            </w:r>
          </w:p>
          <w:p w:rsidR="006F41D1" w:rsidRDefault="006F41D1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L</w:t>
            </w:r>
            <w:r>
              <w:rPr>
                <w:rFonts w:asciiTheme="minorEastAsia" w:hAnsiTheme="minorEastAsia" w:cstheme="minorEastAsia" w:hint="eastAsia"/>
                <w:sz w:val="28"/>
                <w:szCs w:val="28"/>
              </w:rPr>
              <w:t>×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l = 15</w:t>
            </w:r>
            <w:r>
              <w:rPr>
                <w:rFonts w:asciiTheme="minorEastAsia" w:hAnsiTheme="minorEastAsia" w:cstheme="minorEastAsia" w:hint="eastAsia"/>
                <w:sz w:val="28"/>
                <w:szCs w:val="28"/>
              </w:rPr>
              <w:t>×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12 = 180</w:t>
            </w:r>
          </w:p>
          <w:p w:rsidR="006F41D1" w:rsidRPr="00BA6FF9" w:rsidRDefault="006F41D1" w:rsidP="00E96108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</w:p>
        </w:tc>
        <w:tc>
          <w:tcPr>
            <w:tcW w:w="2835" w:type="dxa"/>
          </w:tcPr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3</w:t>
            </w:r>
          </w:p>
          <w:p w:rsidR="00CC11DB" w:rsidRPr="004761BD" w:rsidRDefault="00CC11DB" w:rsidP="00E96108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4761BD">
              <w:rPr>
                <w:rFonts w:asciiTheme="majorBidi" w:hAnsiTheme="majorBidi" w:cstheme="majorBidi"/>
                <w:sz w:val="28"/>
                <w:szCs w:val="28"/>
              </w:rPr>
              <w:t>Appliquons les deux règles pour résoudre  les équations suivantes</w:t>
            </w:r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+3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3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3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1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Pr="004761BD" w:rsidRDefault="00CC11DB" w:rsidP="00E96108">
            <w:pPr>
              <w:jc w:val="both"/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1</m:t>
              </m:r>
              <m:r>
                <w:rPr>
                  <w:rFonts w:asciiTheme="majorBidi" w:hAnsiTheme="majorBidi" w:cstheme="majorBidi"/>
                  <w:color w:val="000000" w:themeColor="text1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5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2+4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2</m:t>
              </m:r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4</m:t>
              </m:r>
            </m:oMath>
          </w:p>
          <w:p w:rsidR="00CC11DB" w:rsidRPr="004761BD" w:rsidRDefault="00CC11DB" w:rsidP="00E96108">
            <w:pPr>
              <w:jc w:val="both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8"/>
                  <w:szCs w:val="28"/>
                </w:rPr>
                <m:t>3</m:t>
              </m:r>
            </m:oMath>
            <w:r w:rsidRPr="004761BD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 </w: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4822B2" w:rsidRDefault="004822B2" w:rsidP="004822B2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 xml:space="preserve">Exercice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4</w:t>
            </w:r>
          </w:p>
          <w:p w:rsidR="004822B2" w:rsidRDefault="004822B2" w:rsidP="004822B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4822B2" w:rsidRDefault="004822B2" w:rsidP="004822B2">
            <w:pPr>
              <w:rPr>
                <w:sz w:val="28"/>
                <w:szCs w:val="28"/>
                <w:rtl/>
              </w:rPr>
            </w:pPr>
            <w:r w:rsidRPr="001358AB">
              <w:rPr>
                <w:position w:val="-14"/>
                <w:sz w:val="28"/>
                <w:szCs w:val="28"/>
              </w:rPr>
              <w:object w:dxaOrig="2280" w:dyaOrig="420">
                <v:shape id="_x0000_i1040" type="#_x0000_t75" style="width:109.5pt;height:20.25pt" o:ole="">
                  <v:imagedata r:id="rId37" o:title=""/>
                </v:shape>
                <o:OLEObject Type="Embed" ProgID="Equation.DSMT4" ShapeID="_x0000_i1040" DrawAspect="Content" ObjectID="_1618316123" r:id="rId38"/>
              </w:object>
            </w:r>
          </w:p>
          <w:p w:rsidR="004822B2" w:rsidRDefault="004822B2" w:rsidP="004822B2">
            <w:pPr>
              <w:rPr>
                <w:sz w:val="28"/>
                <w:szCs w:val="28"/>
                <w:rtl/>
              </w:rPr>
            </w:pPr>
            <w:r w:rsidRPr="005641AF">
              <w:rPr>
                <w:position w:val="-6"/>
                <w:sz w:val="28"/>
                <w:szCs w:val="28"/>
              </w:rPr>
              <w:object w:dxaOrig="1160" w:dyaOrig="360">
                <v:shape id="_x0000_i1041" type="#_x0000_t75" style="width:55.5pt;height:17.25pt" o:ole="">
                  <v:imagedata r:id="rId39" o:title=""/>
                </v:shape>
                <o:OLEObject Type="Embed" ProgID="Equation.DSMT4" ShapeID="_x0000_i1041" DrawAspect="Content" ObjectID="_1618316124" r:id="rId40"/>
              </w:object>
            </w:r>
          </w:p>
          <w:p w:rsidR="004822B2" w:rsidRPr="004822B2" w:rsidRDefault="004822B2" w:rsidP="004822B2">
            <w:pPr>
              <w:rPr>
                <w:sz w:val="28"/>
                <w:szCs w:val="28"/>
              </w:rPr>
            </w:pPr>
            <w:r w:rsidRPr="005641AF">
              <w:rPr>
                <w:position w:val="-6"/>
                <w:sz w:val="28"/>
                <w:szCs w:val="28"/>
              </w:rPr>
              <w:object w:dxaOrig="1700" w:dyaOrig="360">
                <v:shape id="_x0000_i1042" type="#_x0000_t75" style="width:81pt;height:17.25pt" o:ole="">
                  <v:imagedata r:id="rId41" o:title=""/>
                </v:shape>
                <o:OLEObject Type="Embed" ProgID="Equation.DSMT4" ShapeID="_x0000_i1042" DrawAspect="Content" ObjectID="_1618316125" r:id="rId42"/>
              </w:object>
            </w:r>
            <w:r w:rsidRPr="001F7D24">
              <w:rPr>
                <w:position w:val="-14"/>
                <w:sz w:val="28"/>
                <w:szCs w:val="28"/>
              </w:rPr>
              <w:object w:dxaOrig="3320" w:dyaOrig="420">
                <v:shape id="_x0000_i1043" type="#_x0000_t75" style="width:132.75pt;height:20.25pt" o:ole="">
                  <v:imagedata r:id="rId43" o:title=""/>
                </v:shape>
                <o:OLEObject Type="Embed" ProgID="Equation.DSMT4" ShapeID="_x0000_i1043" DrawAspect="Content" ObjectID="_1618316126" r:id="rId44"/>
              </w:objec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90691F" w:rsidRPr="00F62D1C" w:rsidRDefault="0090691F" w:rsidP="0090691F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5</w:t>
            </w:r>
          </w:p>
          <w:p w:rsidR="00CC11DB" w:rsidRDefault="0090691F" w:rsidP="00E96108">
            <w:pPr>
              <w:jc w:val="both"/>
            </w:pPr>
            <w:r>
              <w:t>Résoudre les inéquations suivantes :</w:t>
            </w:r>
          </w:p>
          <w:p w:rsidR="0090691F" w:rsidRPr="0090691F" w:rsidRDefault="0090691F" w:rsidP="00E96108">
            <w:pPr>
              <w:jc w:val="both"/>
              <w:rPr>
                <w:b/>
                <w:bCs/>
                <w:sz w:val="24"/>
                <w:szCs w:val="24"/>
              </w:rPr>
            </w:pPr>
            <w:r w:rsidRPr="0090691F">
              <w:rPr>
                <w:b/>
                <w:bCs/>
                <w:sz w:val="24"/>
                <w:szCs w:val="24"/>
              </w:rPr>
              <w:t xml:space="preserve">x + 1 &lt; 4 ;;   x – 8 &gt; 5 </w:t>
            </w:r>
          </w:p>
          <w:p w:rsidR="0090691F" w:rsidRPr="0090691F" w:rsidRDefault="0090691F" w:rsidP="00E96108">
            <w:pPr>
              <w:jc w:val="both"/>
              <w:rPr>
                <w:b/>
                <w:bCs/>
                <w:sz w:val="24"/>
                <w:szCs w:val="24"/>
              </w:rPr>
            </w:pPr>
            <w:r w:rsidRPr="0090691F">
              <w:rPr>
                <w:b/>
                <w:bCs/>
                <w:sz w:val="24"/>
                <w:szCs w:val="24"/>
              </w:rPr>
              <w:t xml:space="preserve">3 x </w:t>
            </w:r>
            <w:r w:rsidRPr="0090691F">
              <w:rPr>
                <w:b/>
                <w:bCs/>
                <w:sz w:val="24"/>
                <w:szCs w:val="24"/>
              </w:rPr>
              <w:sym w:font="Symbol" w:char="F0A3"/>
            </w:r>
            <w:r w:rsidRPr="0090691F">
              <w:rPr>
                <w:b/>
                <w:bCs/>
                <w:sz w:val="24"/>
                <w:szCs w:val="24"/>
              </w:rPr>
              <w:t xml:space="preserve"> 18 ;;    -5x </w:t>
            </w:r>
            <w:r w:rsidRPr="0090691F">
              <w:rPr>
                <w:b/>
                <w:bCs/>
                <w:sz w:val="24"/>
                <w:szCs w:val="24"/>
              </w:rPr>
              <w:sym w:font="Symbol" w:char="F0B3"/>
            </w:r>
            <w:r w:rsidRPr="0090691F">
              <w:rPr>
                <w:b/>
                <w:bCs/>
                <w:sz w:val="24"/>
                <w:szCs w:val="24"/>
              </w:rPr>
              <w:t xml:space="preserve"> 14</w:t>
            </w:r>
          </w:p>
          <w:p w:rsidR="0090691F" w:rsidRDefault="0090691F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 w:rsidRPr="0090691F">
              <w:rPr>
                <w:b/>
                <w:bCs/>
                <w:sz w:val="24"/>
                <w:szCs w:val="24"/>
              </w:rPr>
              <w:t>-5x - 7 &lt; 0</w:t>
            </w:r>
            <w:r w:rsidRPr="0090691F">
              <w:rPr>
                <w:sz w:val="24"/>
                <w:szCs w:val="24"/>
              </w:rPr>
              <w:t> </w:t>
            </w:r>
            <w:r>
              <w:t xml:space="preserve">;;   </w:t>
            </w: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E96108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F62D1C" w:rsidRDefault="00CC11DB" w:rsidP="00E96108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1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F62D1C">
              <w:rPr>
                <w:rFonts w:asciiTheme="majorBidi" w:hAnsiTheme="majorBidi" w:cstheme="majorBidi"/>
                <w:sz w:val="28"/>
                <w:szCs w:val="28"/>
              </w:rPr>
              <w:t xml:space="preserve">Quel âge a-t-elle ? 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F62D1C">
              <w:rPr>
                <w:rFonts w:asciiTheme="majorBidi" w:hAnsiTheme="majorBidi" w:cstheme="majorBidi"/>
                <w:sz w:val="28"/>
                <w:szCs w:val="28"/>
              </w:rPr>
              <w:t>Si on prend le triple de cet âge et que l’on retire 42, on trouve 51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2</w:t>
            </w:r>
          </w:p>
          <w:p w:rsidR="00CC11DB" w:rsidRPr="00F62D1C" w:rsidRDefault="00CC11DB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4761BD" w:rsidRDefault="00C81F5A" w:rsidP="00E96108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 w:rsidRPr="00C81F5A">
              <w:rPr>
                <w:rFonts w:asciiTheme="majorBidi" w:hAnsiTheme="majorBidi" w:cstheme="majorBidi"/>
                <w:sz w:val="28"/>
                <w:szCs w:val="28"/>
              </w:rPr>
              <w:t>Dans ma classe il y a 27 élèves. Il y a deux fois plus de filles que de garçons. Combien y a-t-il de garçons dans ma classe ?</w:t>
            </w:r>
          </w:p>
        </w:tc>
      </w:tr>
    </w:tbl>
    <w:p w:rsidR="004B060C" w:rsidRPr="00CC11DB" w:rsidRDefault="00E668C8" w:rsidP="00CC11DB"/>
    <w:sectPr w:rsidR="004B060C" w:rsidRPr="00CC11DB" w:rsidSect="00A65860">
      <w:footerReference w:type="default" r:id="rId45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1B9B" w:rsidRDefault="00241B9B" w:rsidP="006634C9">
      <w:pPr>
        <w:spacing w:after="0" w:line="240" w:lineRule="auto"/>
      </w:pPr>
      <w:r>
        <w:separator/>
      </w:r>
    </w:p>
  </w:endnote>
  <w:endnote w:type="continuationSeparator" w:id="0">
    <w:p w:rsidR="00241B9B" w:rsidRDefault="00241B9B" w:rsidP="006634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MRoman12-Regular">
    <w:altName w:val="Times New Roman"/>
    <w:panose1 w:val="00000000000000000000"/>
    <w:charset w:val="00"/>
    <w:family w:val="roman"/>
    <w:notTrueType/>
    <w:pitch w:val="default"/>
  </w:font>
  <w:font w:name="LMRoman12-Bold">
    <w:altName w:val="Times New Roman"/>
    <w:panose1 w:val="00000000000000000000"/>
    <w:charset w:val="00"/>
    <w:family w:val="roman"/>
    <w:notTrueType/>
    <w:pitch w:val="default"/>
  </w:font>
  <w:font w:name="LMMathItalic12-Regular">
    <w:altName w:val="Times New Roman"/>
    <w:panose1 w:val="00000000000000000000"/>
    <w:charset w:val="00"/>
    <w:family w:val="roman"/>
    <w:notTrueType/>
    <w:pitch w:val="default"/>
  </w:font>
  <w:font w:name="LMMathSymbols10-Regular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E668C8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1B9B" w:rsidRDefault="00241B9B" w:rsidP="006634C9">
      <w:pPr>
        <w:spacing w:after="0" w:line="240" w:lineRule="auto"/>
      </w:pPr>
      <w:r>
        <w:separator/>
      </w:r>
    </w:p>
  </w:footnote>
  <w:footnote w:type="continuationSeparator" w:id="0">
    <w:p w:rsidR="00241B9B" w:rsidRDefault="00241B9B" w:rsidP="006634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13AB2CE2"/>
    <w:multiLevelType w:val="hybridMultilevel"/>
    <w:tmpl w:val="07083A0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5D2153"/>
    <w:multiLevelType w:val="hybridMultilevel"/>
    <w:tmpl w:val="A1A2567A"/>
    <w:lvl w:ilvl="0" w:tplc="F1F25932">
      <w:start w:val="1"/>
      <w:numFmt w:val="decimal"/>
      <w:lvlText w:val="%1)"/>
      <w:lvlJc w:val="left"/>
      <w:pPr>
        <w:ind w:left="720" w:hanging="360"/>
      </w:pPr>
      <w:rPr>
        <w:rFonts w:hint="default"/>
        <w:color w:val="00B0F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CE7414"/>
    <w:multiLevelType w:val="hybridMultilevel"/>
    <w:tmpl w:val="CC822F3A"/>
    <w:lvl w:ilvl="0" w:tplc="2A6E08B4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DCC096C"/>
    <w:multiLevelType w:val="hybridMultilevel"/>
    <w:tmpl w:val="A0FA229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F566826"/>
    <w:multiLevelType w:val="hybridMultilevel"/>
    <w:tmpl w:val="A548556E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90B0DCD"/>
    <w:multiLevelType w:val="hybridMultilevel"/>
    <w:tmpl w:val="6336A3DA"/>
    <w:lvl w:ilvl="0" w:tplc="E20EADF6">
      <w:start w:val="1"/>
      <w:numFmt w:val="bullet"/>
      <w:lvlText w:val=""/>
      <w:lvlPicBulletId w:val="0"/>
      <w:lvlJc w:val="left"/>
      <w:pPr>
        <w:ind w:left="75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6">
    <w:nsid w:val="6D4250C0"/>
    <w:multiLevelType w:val="hybridMultilevel"/>
    <w:tmpl w:val="A4609F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1DB"/>
    <w:rsid w:val="000D50C0"/>
    <w:rsid w:val="00132BE0"/>
    <w:rsid w:val="00132F40"/>
    <w:rsid w:val="00145E5E"/>
    <w:rsid w:val="001D5A0F"/>
    <w:rsid w:val="00241B9B"/>
    <w:rsid w:val="003F1253"/>
    <w:rsid w:val="004822B2"/>
    <w:rsid w:val="00556CF3"/>
    <w:rsid w:val="00561BC4"/>
    <w:rsid w:val="00610278"/>
    <w:rsid w:val="00616666"/>
    <w:rsid w:val="00632596"/>
    <w:rsid w:val="00647BCD"/>
    <w:rsid w:val="006634C9"/>
    <w:rsid w:val="006F3934"/>
    <w:rsid w:val="006F41D1"/>
    <w:rsid w:val="00710B07"/>
    <w:rsid w:val="007E2BDF"/>
    <w:rsid w:val="00817989"/>
    <w:rsid w:val="00817F32"/>
    <w:rsid w:val="00840A21"/>
    <w:rsid w:val="00861D14"/>
    <w:rsid w:val="0090691F"/>
    <w:rsid w:val="009124EF"/>
    <w:rsid w:val="00916A59"/>
    <w:rsid w:val="00A252CF"/>
    <w:rsid w:val="00A26946"/>
    <w:rsid w:val="00A413E5"/>
    <w:rsid w:val="00A726D9"/>
    <w:rsid w:val="00AF3E5A"/>
    <w:rsid w:val="00B43013"/>
    <w:rsid w:val="00B55C99"/>
    <w:rsid w:val="00BC3224"/>
    <w:rsid w:val="00BF7298"/>
    <w:rsid w:val="00C57AB8"/>
    <w:rsid w:val="00C81F5A"/>
    <w:rsid w:val="00CC11DB"/>
    <w:rsid w:val="00D04788"/>
    <w:rsid w:val="00D21629"/>
    <w:rsid w:val="00D81B9E"/>
    <w:rsid w:val="00DA0185"/>
    <w:rsid w:val="00E33B86"/>
    <w:rsid w:val="00E37802"/>
    <w:rsid w:val="00E668C8"/>
    <w:rsid w:val="00E815A0"/>
    <w:rsid w:val="00EB5EB4"/>
    <w:rsid w:val="00EC3F1A"/>
    <w:rsid w:val="00EC7071"/>
    <w:rsid w:val="00F14B2C"/>
    <w:rsid w:val="00F92575"/>
    <w:rsid w:val="00FE3A0F"/>
    <w:rsid w:val="00FF5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CC11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C3F1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C3F1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C11DB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C11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11DB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CC11DB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CC11DB"/>
    <w:pPr>
      <w:ind w:left="720"/>
      <w:contextualSpacing/>
    </w:pPr>
    <w:rPr>
      <w:rFonts w:eastAsiaTheme="minorHAnsi"/>
      <w:lang w:eastAsia="en-US"/>
    </w:rPr>
  </w:style>
  <w:style w:type="character" w:customStyle="1" w:styleId="fontstyle21">
    <w:name w:val="fontstyle21"/>
    <w:basedOn w:val="Policepardfaut"/>
    <w:rsid w:val="00CC11DB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CC11DB"/>
    <w:rPr>
      <w:rFonts w:ascii="LMRoman12-Bold" w:hAnsi="LMRoman12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CC11DB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CC11DB"/>
    <w:rPr>
      <w:rFonts w:ascii="LMMathSymbols10-Regular" w:hAnsi="LMMathSymbols10-Regular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1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11DB"/>
    <w:rPr>
      <w:rFonts w:ascii="Tahoma" w:eastAsiaTheme="minorEastAsi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BC3224"/>
    <w:rPr>
      <w:color w:val="808080"/>
    </w:rPr>
  </w:style>
  <w:style w:type="paragraph" w:styleId="Sansinterligne">
    <w:name w:val="No Spacing"/>
    <w:uiPriority w:val="1"/>
    <w:qFormat/>
    <w:rsid w:val="00B55C99"/>
    <w:pPr>
      <w:spacing w:after="0" w:line="240" w:lineRule="auto"/>
    </w:pPr>
  </w:style>
  <w:style w:type="character" w:customStyle="1" w:styleId="Titre2Car">
    <w:name w:val="Titre 2 Car"/>
    <w:basedOn w:val="Policepardfaut"/>
    <w:link w:val="Titre2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EC3F1A"/>
    <w:rPr>
      <w:color w:val="0000FF"/>
      <w:u w:val="single"/>
    </w:rPr>
  </w:style>
  <w:style w:type="character" w:customStyle="1" w:styleId="Titre3Car">
    <w:name w:val="Titre 3 Car"/>
    <w:basedOn w:val="Policepardfaut"/>
    <w:link w:val="Titre3"/>
    <w:uiPriority w:val="9"/>
    <w:semiHidden/>
    <w:rsid w:val="00EC3F1A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21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lev">
    <w:name w:val="Strong"/>
    <w:basedOn w:val="Policepardfaut"/>
    <w:uiPriority w:val="22"/>
    <w:qFormat/>
    <w:rsid w:val="00D2162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link w:val="Titre1Car"/>
    <w:uiPriority w:val="9"/>
    <w:qFormat/>
    <w:rsid w:val="00CC11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C3F1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EC3F1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C11DB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C11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11DB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CC11DB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CC11DB"/>
    <w:pPr>
      <w:ind w:left="720"/>
      <w:contextualSpacing/>
    </w:pPr>
    <w:rPr>
      <w:rFonts w:eastAsiaTheme="minorHAnsi"/>
      <w:lang w:eastAsia="en-US"/>
    </w:rPr>
  </w:style>
  <w:style w:type="character" w:customStyle="1" w:styleId="fontstyle21">
    <w:name w:val="fontstyle21"/>
    <w:basedOn w:val="Policepardfaut"/>
    <w:rsid w:val="00CC11DB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CC11DB"/>
    <w:rPr>
      <w:rFonts w:ascii="LMRoman12-Bold" w:hAnsi="LMRoman12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CC11DB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CC11DB"/>
    <w:rPr>
      <w:rFonts w:ascii="LMMathSymbols10-Regular" w:hAnsi="LMMathSymbols10-Regular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1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11DB"/>
    <w:rPr>
      <w:rFonts w:ascii="Tahoma" w:eastAsiaTheme="minorEastAsi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BC3224"/>
    <w:rPr>
      <w:color w:val="808080"/>
    </w:rPr>
  </w:style>
  <w:style w:type="paragraph" w:styleId="Sansinterligne">
    <w:name w:val="No Spacing"/>
    <w:uiPriority w:val="1"/>
    <w:qFormat/>
    <w:rsid w:val="00B55C99"/>
    <w:pPr>
      <w:spacing w:after="0" w:line="240" w:lineRule="auto"/>
    </w:pPr>
  </w:style>
  <w:style w:type="character" w:customStyle="1" w:styleId="Titre2Car">
    <w:name w:val="Titre 2 Car"/>
    <w:basedOn w:val="Policepardfaut"/>
    <w:link w:val="Titre2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EC3F1A"/>
    <w:rPr>
      <w:color w:val="0000FF"/>
      <w:u w:val="single"/>
    </w:rPr>
  </w:style>
  <w:style w:type="character" w:customStyle="1" w:styleId="Titre3Car">
    <w:name w:val="Titre 3 Car"/>
    <w:basedOn w:val="Policepardfaut"/>
    <w:link w:val="Titre3"/>
    <w:uiPriority w:val="9"/>
    <w:semiHidden/>
    <w:rsid w:val="00EC3F1A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21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lev">
    <w:name w:val="Strong"/>
    <w:basedOn w:val="Policepardfaut"/>
    <w:uiPriority w:val="22"/>
    <w:qFormat/>
    <w:rsid w:val="00D2162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7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23</Words>
  <Characters>3429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</dc:creator>
  <cp:lastModifiedBy>A-H</cp:lastModifiedBy>
  <cp:revision>2</cp:revision>
  <dcterms:created xsi:type="dcterms:W3CDTF">2019-05-02T14:28:00Z</dcterms:created>
  <dcterms:modified xsi:type="dcterms:W3CDTF">2019-05-02T14:28:00Z</dcterms:modified>
</cp:coreProperties>
</file>